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6" r:id="rId2"/>
    <p:sldId id="295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88" r:id="rId13"/>
    <p:sldId id="269" r:id="rId14"/>
    <p:sldId id="270" r:id="rId15"/>
    <p:sldId id="271" r:id="rId16"/>
    <p:sldId id="272" r:id="rId17"/>
    <p:sldId id="281" r:id="rId18"/>
    <p:sldId id="282" r:id="rId19"/>
    <p:sldId id="275" r:id="rId20"/>
    <p:sldId id="276" r:id="rId21"/>
    <p:sldId id="291" r:id="rId22"/>
    <p:sldId id="292" r:id="rId23"/>
    <p:sldId id="278" r:id="rId24"/>
    <p:sldId id="300" r:id="rId25"/>
    <p:sldId id="296" r:id="rId26"/>
    <p:sldId id="277" r:id="rId27"/>
    <p:sldId id="280" r:id="rId28"/>
    <p:sldId id="297" r:id="rId29"/>
    <p:sldId id="283" r:id="rId30"/>
    <p:sldId id="287" r:id="rId31"/>
    <p:sldId id="284" r:id="rId32"/>
    <p:sldId id="285" r:id="rId33"/>
    <p:sldId id="286" r:id="rId34"/>
    <p:sldId id="301" r:id="rId35"/>
    <p:sldId id="299" r:id="rId36"/>
    <p:sldId id="289" r:id="rId3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Алена Ершова" initials="АЕ" lastIdx="1" clrIdx="0">
    <p:extLst>
      <p:ext uri="{19B8F6BF-5375-455C-9EA6-DF929625EA0E}">
        <p15:presenceInfo xmlns:p15="http://schemas.microsoft.com/office/powerpoint/2012/main" userId="Алена Ершова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6E6"/>
    <a:srgbClr val="2C5A76"/>
    <a:srgbClr val="578DA3"/>
    <a:srgbClr val="316685"/>
    <a:srgbClr val="87B8C5"/>
    <a:srgbClr val="ADDCE1"/>
    <a:srgbClr val="6A9CAF"/>
    <a:srgbClr val="A6D5DC"/>
    <a:srgbClr val="83B5C2"/>
    <a:srgbClr val="ACDB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5758FB7-9AC5-4552-8A53-C91805E547FA}" styleName="Стиль из темы 1 - акцент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44" autoAdjust="0"/>
    <p:restoredTop sz="94598" autoAdjust="0"/>
  </p:normalViewPr>
  <p:slideViewPr>
    <p:cSldViewPr snapToGrid="0">
      <p:cViewPr varScale="1">
        <p:scale>
          <a:sx n="65" d="100"/>
          <a:sy n="65" d="100"/>
        </p:scale>
        <p:origin x="680" y="3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4619C16-8490-4A5B-90C5-CE2688993567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5C84E0C-342E-4491-B371-5509F9EA266A}">
      <dgm:prSet phldrT="[Текст]"/>
      <dgm:spPr>
        <a:solidFill>
          <a:srgbClr val="6A9CAF"/>
        </a:solidFill>
        <a:ln>
          <a:noFill/>
        </a:ln>
      </dgm:spPr>
      <dgm:t>
        <a:bodyPr/>
        <a:lstStyle/>
        <a:p>
          <a:r>
            <a:rPr lang="ru-RU" b="1" dirty="0">
              <a:latin typeface="Arial" panose="020B0604020202020204" pitchFamily="34" charset="0"/>
              <a:cs typeface="Arial" panose="020B0604020202020204" pitchFamily="34" charset="0"/>
            </a:rPr>
            <a:t>Иерархичность</a:t>
          </a:r>
        </a:p>
      </dgm:t>
    </dgm:pt>
    <dgm:pt modelId="{F98B9E72-7CE1-42F5-B8C4-021534C3448A}" type="parTrans" cxnId="{E34B8BD3-C269-4BEB-AB65-AFD4E00EBD6B}">
      <dgm:prSet/>
      <dgm:spPr/>
      <dgm:t>
        <a:bodyPr/>
        <a:lstStyle/>
        <a:p>
          <a:endParaRPr lang="ru-RU"/>
        </a:p>
      </dgm:t>
    </dgm:pt>
    <dgm:pt modelId="{B5037312-8765-47BC-A8CC-F63B22C0B27D}" type="sibTrans" cxnId="{E34B8BD3-C269-4BEB-AB65-AFD4E00EBD6B}">
      <dgm:prSet/>
      <dgm:spPr/>
      <dgm:t>
        <a:bodyPr/>
        <a:lstStyle/>
        <a:p>
          <a:endParaRPr lang="ru-RU"/>
        </a:p>
      </dgm:t>
    </dgm:pt>
    <dgm:pt modelId="{A12DA5B0-8F18-49D4-B659-08E56B9A8AA3}">
      <dgm:prSet phldrT="[Текст]"/>
      <dgm:spPr>
        <a:solidFill>
          <a:srgbClr val="ADDCE1">
            <a:alpha val="45000"/>
          </a:srgbClr>
        </a:solidFill>
        <a:ln>
          <a:noFill/>
        </a:ln>
      </dgm:spPr>
      <dgm:t>
        <a:bodyPr/>
        <a:lstStyle/>
        <a:p>
          <a:pPr indent="0" algn="just">
            <a:buFontTx/>
            <a:buNone/>
          </a:pPr>
          <a:r>
            <a:rPr lang="ru-RU" dirty="0">
              <a:latin typeface="Arial" panose="020B0604020202020204" pitchFamily="34" charset="0"/>
              <a:cs typeface="Arial" panose="020B0604020202020204" pitchFamily="34" charset="0"/>
            </a:rPr>
            <a:t>планы предприятия разрабатываются сверху вниз с одновременным обеспечением надежного механизма обратной связи (от топ-менеджмента до цеховых рабочих)</a:t>
          </a:r>
          <a:endParaRPr lang="ru-RU" dirty="0"/>
        </a:p>
      </dgm:t>
    </dgm:pt>
    <dgm:pt modelId="{DD676A4E-56E0-43CA-89A0-EE015530F003}" type="parTrans" cxnId="{5BBC616F-8D2F-4E80-926A-568F04B58F13}">
      <dgm:prSet/>
      <dgm:spPr/>
      <dgm:t>
        <a:bodyPr/>
        <a:lstStyle/>
        <a:p>
          <a:endParaRPr lang="ru-RU"/>
        </a:p>
      </dgm:t>
    </dgm:pt>
    <dgm:pt modelId="{C553B4AD-09A6-49D4-922F-ECC4CA0D21F6}" type="sibTrans" cxnId="{5BBC616F-8D2F-4E80-926A-568F04B58F13}">
      <dgm:prSet/>
      <dgm:spPr/>
      <dgm:t>
        <a:bodyPr/>
        <a:lstStyle/>
        <a:p>
          <a:endParaRPr lang="ru-RU"/>
        </a:p>
      </dgm:t>
    </dgm:pt>
    <dgm:pt modelId="{7601B505-F935-477B-AA80-AECDA1C8F4F9}">
      <dgm:prSet phldrT="[Текст]"/>
      <dgm:spPr>
        <a:solidFill>
          <a:srgbClr val="6A9CAF"/>
        </a:solidFill>
        <a:ln>
          <a:noFill/>
        </a:ln>
      </dgm:spPr>
      <dgm:t>
        <a:bodyPr/>
        <a:lstStyle/>
        <a:p>
          <a:r>
            <a:rPr lang="ru-RU" b="1" dirty="0">
              <a:latin typeface="Arial" panose="020B0604020202020204" pitchFamily="34" charset="0"/>
              <a:cs typeface="Arial" panose="020B0604020202020204" pitchFamily="34" charset="0"/>
            </a:rPr>
            <a:t>Интерактивность</a:t>
          </a:r>
        </a:p>
      </dgm:t>
    </dgm:pt>
    <dgm:pt modelId="{D0132689-F609-480B-A626-0D300F905ADD}" type="parTrans" cxnId="{FC2D7544-3226-41A7-A30B-FECBD708C805}">
      <dgm:prSet/>
      <dgm:spPr/>
      <dgm:t>
        <a:bodyPr/>
        <a:lstStyle/>
        <a:p>
          <a:endParaRPr lang="ru-RU"/>
        </a:p>
      </dgm:t>
    </dgm:pt>
    <dgm:pt modelId="{5C15F2C5-BDB4-490E-A790-A15B4BE2FDDA}" type="sibTrans" cxnId="{FC2D7544-3226-41A7-A30B-FECBD708C805}">
      <dgm:prSet/>
      <dgm:spPr/>
      <dgm:t>
        <a:bodyPr/>
        <a:lstStyle/>
        <a:p>
          <a:endParaRPr lang="ru-RU"/>
        </a:p>
      </dgm:t>
    </dgm:pt>
    <dgm:pt modelId="{0A5FFC89-EE96-43CA-A4FB-AEB5DAE9A531}">
      <dgm:prSet phldrT="[Текст]"/>
      <dgm:spPr>
        <a:solidFill>
          <a:srgbClr val="ADDCE1">
            <a:alpha val="50000"/>
          </a:srgbClr>
        </a:solidFill>
        <a:ln>
          <a:noFill/>
        </a:ln>
      </dgm:spPr>
      <dgm:t>
        <a:bodyPr/>
        <a:lstStyle/>
        <a:p>
          <a:pPr indent="0" algn="just">
            <a:buFontTx/>
            <a:buNone/>
          </a:pPr>
          <a:r>
            <a:rPr lang="ru-RU" dirty="0">
              <a:latin typeface="Arial" panose="020B0604020202020204" pitchFamily="34" charset="0"/>
              <a:cs typeface="Arial" panose="020B0604020202020204" pitchFamily="34" charset="0"/>
            </a:rPr>
            <a:t>существует возможность моделирования вероятных ситуаций на предмет исследования их влияния на результаты деятельности предприятия в целом или его структурных подразделений в частности</a:t>
          </a:r>
          <a:endParaRPr lang="ru-RU" dirty="0"/>
        </a:p>
      </dgm:t>
    </dgm:pt>
    <dgm:pt modelId="{C0D0F089-A80C-49BB-A489-016639EF29FF}" type="parTrans" cxnId="{3B34813E-5A3C-4916-9878-229FFE862D3F}">
      <dgm:prSet/>
      <dgm:spPr/>
      <dgm:t>
        <a:bodyPr/>
        <a:lstStyle/>
        <a:p>
          <a:endParaRPr lang="ru-RU"/>
        </a:p>
      </dgm:t>
    </dgm:pt>
    <dgm:pt modelId="{B2F46E09-F0E8-4418-955B-2F6CD674D4E5}" type="sibTrans" cxnId="{3B34813E-5A3C-4916-9878-229FFE862D3F}">
      <dgm:prSet/>
      <dgm:spPr/>
      <dgm:t>
        <a:bodyPr/>
        <a:lstStyle/>
        <a:p>
          <a:endParaRPr lang="ru-RU"/>
        </a:p>
      </dgm:t>
    </dgm:pt>
    <dgm:pt modelId="{52C82B89-28EA-412D-91B9-43FFD2575AFE}">
      <dgm:prSet phldrT="[Текст]" custT="1"/>
      <dgm:spPr>
        <a:solidFill>
          <a:srgbClr val="6A9CAF"/>
        </a:solidFill>
        <a:ln w="12700" cap="flat" cmpd="sng" algn="ctr">
          <a:noFill/>
          <a:prstDash val="solid"/>
          <a:miter lim="800000"/>
        </a:ln>
        <a:effectLst/>
      </dgm:spPr>
      <dgm:t>
        <a:bodyPr spcFirstLastPara="0" vert="horz" wrap="square" lIns="149352" tIns="85344" rIns="149352" bIns="85344" numCol="1" spcCol="1270" anchor="ctr" anchorCtr="0"/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800" b="1" kern="1200" dirty="0">
              <a:solidFill>
                <a:prstClr val="white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rPr>
            <a:t>Интегрированность</a:t>
          </a:r>
        </a:p>
      </dgm:t>
    </dgm:pt>
    <dgm:pt modelId="{FC28B86D-299D-4030-A23F-716365DB129D}" type="parTrans" cxnId="{B3004C54-C985-4E88-9D21-DF586C29D0B8}">
      <dgm:prSet/>
      <dgm:spPr/>
      <dgm:t>
        <a:bodyPr/>
        <a:lstStyle/>
        <a:p>
          <a:endParaRPr lang="ru-RU"/>
        </a:p>
      </dgm:t>
    </dgm:pt>
    <dgm:pt modelId="{0A6FC951-62E1-4484-AD7A-E443A6A5CD3C}" type="sibTrans" cxnId="{B3004C54-C985-4E88-9D21-DF586C29D0B8}">
      <dgm:prSet/>
      <dgm:spPr/>
      <dgm:t>
        <a:bodyPr/>
        <a:lstStyle/>
        <a:p>
          <a:endParaRPr lang="ru-RU"/>
        </a:p>
      </dgm:t>
    </dgm:pt>
    <dgm:pt modelId="{92BF164F-E5DB-4DB0-8CBF-44858D5AB57E}">
      <dgm:prSet phldrT="[Текст]" custT="1"/>
      <dgm:spPr>
        <a:solidFill>
          <a:srgbClr val="ADDCE1">
            <a:alpha val="50000"/>
          </a:srgbClr>
        </a:solidFill>
        <a:ln w="12700" cap="flat" cmpd="sng" algn="ctr">
          <a:noFill/>
          <a:prstDash val="solid"/>
          <a:miter lim="800000"/>
        </a:ln>
        <a:effectLst/>
      </dgm:spPr>
      <dgm:t>
        <a:bodyPr spcFirstLastPara="0" vert="horz" wrap="square" lIns="112014" tIns="112014" rIns="149352" bIns="168021" numCol="1" spcCol="1270" anchor="t" anchorCtr="0"/>
        <a:lstStyle/>
        <a:p>
          <a:pPr marL="228600" lvl="1" indent="0" algn="just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FontTx/>
            <a:buNone/>
          </a:pPr>
          <a:r>
            <a:rPr lang="ru-RU" sz="18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rPr>
            <a:t>объединение всех основных функциональных областей деятельности предприятия на оперативном уровне связанных с материальными и финансовыми потоками на предприятии</a:t>
          </a:r>
        </a:p>
      </dgm:t>
    </dgm:pt>
    <dgm:pt modelId="{06ECB7CD-DAB7-49D7-AC03-3B5211D69B91}" type="parTrans" cxnId="{69419CFD-D838-4F29-AE7B-41E3ADF82697}">
      <dgm:prSet/>
      <dgm:spPr/>
      <dgm:t>
        <a:bodyPr/>
        <a:lstStyle/>
        <a:p>
          <a:endParaRPr lang="ru-RU"/>
        </a:p>
      </dgm:t>
    </dgm:pt>
    <dgm:pt modelId="{2C1106E0-C66A-4F46-978D-9709FD65AC8E}" type="sibTrans" cxnId="{69419CFD-D838-4F29-AE7B-41E3ADF82697}">
      <dgm:prSet/>
      <dgm:spPr/>
      <dgm:t>
        <a:bodyPr/>
        <a:lstStyle/>
        <a:p>
          <a:endParaRPr lang="ru-RU"/>
        </a:p>
      </dgm:t>
    </dgm:pt>
    <dgm:pt modelId="{245617D6-0171-41B2-AEA6-873A0CFAF6D6}" type="pres">
      <dgm:prSet presAssocID="{84619C16-8490-4A5B-90C5-CE2688993567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8EBF99F9-0E0D-4291-A39F-141A758BEB91}" type="pres">
      <dgm:prSet presAssocID="{85C84E0C-342E-4491-B371-5509F9EA266A}" presName="composite" presStyleCnt="0"/>
      <dgm:spPr/>
    </dgm:pt>
    <dgm:pt modelId="{A2EB4636-6149-4E11-9F2B-CE9927E3C002}" type="pres">
      <dgm:prSet presAssocID="{85C84E0C-342E-4491-B371-5509F9EA266A}" presName="parTx" presStyleLbl="alignNode1" presStyleIdx="0" presStyleCnt="3" custScaleX="126728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5EDA759-BA41-4EE6-9720-249619ADABEF}" type="pres">
      <dgm:prSet presAssocID="{85C84E0C-342E-4491-B371-5509F9EA266A}" presName="desTx" presStyleLbl="alignAccFollowNode1" presStyleIdx="0" presStyleCnt="3" custScaleX="12700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D7155AD-E907-4718-8829-C704F8E29E40}" type="pres">
      <dgm:prSet presAssocID="{B5037312-8765-47BC-A8CC-F63B22C0B27D}" presName="space" presStyleCnt="0"/>
      <dgm:spPr/>
    </dgm:pt>
    <dgm:pt modelId="{99EE3E16-0179-43E4-9609-6DA9322842AA}" type="pres">
      <dgm:prSet presAssocID="{7601B505-F935-477B-AA80-AECDA1C8F4F9}" presName="composite" presStyleCnt="0"/>
      <dgm:spPr/>
    </dgm:pt>
    <dgm:pt modelId="{B04DFFF6-0F09-4520-983C-4FDE741F5A0E}" type="pres">
      <dgm:prSet presAssocID="{7601B505-F935-477B-AA80-AECDA1C8F4F9}" presName="parTx" presStyleLbl="alignNode1" presStyleIdx="1" presStyleCnt="3" custScaleX="12180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35A8A2D-D3BA-4FBE-BEEC-FE2882BF50C5}" type="pres">
      <dgm:prSet presAssocID="{7601B505-F935-477B-AA80-AECDA1C8F4F9}" presName="desTx" presStyleLbl="alignAccFollowNode1" presStyleIdx="1" presStyleCnt="3" custScaleX="12182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0744299-8154-45B9-A220-38D1C44774F8}" type="pres">
      <dgm:prSet presAssocID="{5C15F2C5-BDB4-490E-A790-A15B4BE2FDDA}" presName="space" presStyleCnt="0"/>
      <dgm:spPr/>
    </dgm:pt>
    <dgm:pt modelId="{F6C8D258-F9B3-4DA1-BB01-B66D54119809}" type="pres">
      <dgm:prSet presAssocID="{52C82B89-28EA-412D-91B9-43FFD2575AFE}" presName="composite" presStyleCnt="0"/>
      <dgm:spPr/>
    </dgm:pt>
    <dgm:pt modelId="{6FD43136-9AE7-44E1-BE60-2C6519D319C6}" type="pres">
      <dgm:prSet presAssocID="{52C82B89-28EA-412D-91B9-43FFD2575AFE}" presName="parTx" presStyleLbl="alignNode1" presStyleIdx="2" presStyleCnt="3" custScaleX="120132">
        <dgm:presLayoutVars>
          <dgm:chMax val="0"/>
          <dgm:chPref val="0"/>
          <dgm:bulletEnabled val="1"/>
        </dgm:presLayoutVars>
      </dgm:prSet>
      <dgm:spPr>
        <a:xfrm>
          <a:off x="7240250" y="44778"/>
          <a:ext cx="3174120" cy="604800"/>
        </a:xfrm>
        <a:prstGeom prst="rect">
          <a:avLst/>
        </a:prstGeom>
      </dgm:spPr>
      <dgm:t>
        <a:bodyPr/>
        <a:lstStyle/>
        <a:p>
          <a:endParaRPr lang="ru-RU"/>
        </a:p>
      </dgm:t>
    </dgm:pt>
    <dgm:pt modelId="{173A88D7-76C3-4AD5-BA2C-FA7A7FDF82AA}" type="pres">
      <dgm:prSet presAssocID="{52C82B89-28EA-412D-91B9-43FFD2575AFE}" presName="desTx" presStyleLbl="alignAccFollowNode1" presStyleIdx="2" presStyleCnt="3" custScaleX="120183">
        <dgm:presLayoutVars>
          <dgm:bulletEnabled val="1"/>
        </dgm:presLayoutVars>
      </dgm:prSet>
      <dgm:spPr>
        <a:xfrm>
          <a:off x="7240250" y="649578"/>
          <a:ext cx="3174120" cy="3891037"/>
        </a:xfrm>
        <a:prstGeom prst="rect">
          <a:avLst/>
        </a:prstGeom>
      </dgm:spPr>
      <dgm:t>
        <a:bodyPr/>
        <a:lstStyle/>
        <a:p>
          <a:endParaRPr lang="ru-RU"/>
        </a:p>
      </dgm:t>
    </dgm:pt>
  </dgm:ptLst>
  <dgm:cxnLst>
    <dgm:cxn modelId="{DADD060F-22E1-4537-8D8A-E2A840CAFDF5}" type="presOf" srcId="{92BF164F-E5DB-4DB0-8CBF-44858D5AB57E}" destId="{173A88D7-76C3-4AD5-BA2C-FA7A7FDF82AA}" srcOrd="0" destOrd="0" presId="urn:microsoft.com/office/officeart/2005/8/layout/hList1"/>
    <dgm:cxn modelId="{B3004C54-C985-4E88-9D21-DF586C29D0B8}" srcId="{84619C16-8490-4A5B-90C5-CE2688993567}" destId="{52C82B89-28EA-412D-91B9-43FFD2575AFE}" srcOrd="2" destOrd="0" parTransId="{FC28B86D-299D-4030-A23F-716365DB129D}" sibTransId="{0A6FC951-62E1-4484-AD7A-E443A6A5CD3C}"/>
    <dgm:cxn modelId="{1189831C-2109-47D8-BC58-2429FADADEE8}" type="presOf" srcId="{52C82B89-28EA-412D-91B9-43FFD2575AFE}" destId="{6FD43136-9AE7-44E1-BE60-2C6519D319C6}" srcOrd="0" destOrd="0" presId="urn:microsoft.com/office/officeart/2005/8/layout/hList1"/>
    <dgm:cxn modelId="{69419CFD-D838-4F29-AE7B-41E3ADF82697}" srcId="{52C82B89-28EA-412D-91B9-43FFD2575AFE}" destId="{92BF164F-E5DB-4DB0-8CBF-44858D5AB57E}" srcOrd="0" destOrd="0" parTransId="{06ECB7CD-DAB7-49D7-AC03-3B5211D69B91}" sibTransId="{2C1106E0-C66A-4F46-978D-9709FD65AC8E}"/>
    <dgm:cxn modelId="{E34B8BD3-C269-4BEB-AB65-AFD4E00EBD6B}" srcId="{84619C16-8490-4A5B-90C5-CE2688993567}" destId="{85C84E0C-342E-4491-B371-5509F9EA266A}" srcOrd="0" destOrd="0" parTransId="{F98B9E72-7CE1-42F5-B8C4-021534C3448A}" sibTransId="{B5037312-8765-47BC-A8CC-F63B22C0B27D}"/>
    <dgm:cxn modelId="{E91337E7-F4DF-4B05-A924-2D480C3E5478}" type="presOf" srcId="{85C84E0C-342E-4491-B371-5509F9EA266A}" destId="{A2EB4636-6149-4E11-9F2B-CE9927E3C002}" srcOrd="0" destOrd="0" presId="urn:microsoft.com/office/officeart/2005/8/layout/hList1"/>
    <dgm:cxn modelId="{3B34813E-5A3C-4916-9878-229FFE862D3F}" srcId="{7601B505-F935-477B-AA80-AECDA1C8F4F9}" destId="{0A5FFC89-EE96-43CA-A4FB-AEB5DAE9A531}" srcOrd="0" destOrd="0" parTransId="{C0D0F089-A80C-49BB-A489-016639EF29FF}" sibTransId="{B2F46E09-F0E8-4418-955B-2F6CD674D4E5}"/>
    <dgm:cxn modelId="{FC2D7544-3226-41A7-A30B-FECBD708C805}" srcId="{84619C16-8490-4A5B-90C5-CE2688993567}" destId="{7601B505-F935-477B-AA80-AECDA1C8F4F9}" srcOrd="1" destOrd="0" parTransId="{D0132689-F609-480B-A626-0D300F905ADD}" sibTransId="{5C15F2C5-BDB4-490E-A790-A15B4BE2FDDA}"/>
    <dgm:cxn modelId="{6120E60A-517F-427D-B444-48F074ACED0F}" type="presOf" srcId="{0A5FFC89-EE96-43CA-A4FB-AEB5DAE9A531}" destId="{435A8A2D-D3BA-4FBE-BEEC-FE2882BF50C5}" srcOrd="0" destOrd="0" presId="urn:microsoft.com/office/officeart/2005/8/layout/hList1"/>
    <dgm:cxn modelId="{9BB30EBE-3C0D-46D4-ADC4-8BA5B2660454}" type="presOf" srcId="{A12DA5B0-8F18-49D4-B659-08E56B9A8AA3}" destId="{D5EDA759-BA41-4EE6-9720-249619ADABEF}" srcOrd="0" destOrd="0" presId="urn:microsoft.com/office/officeart/2005/8/layout/hList1"/>
    <dgm:cxn modelId="{5BBC616F-8D2F-4E80-926A-568F04B58F13}" srcId="{85C84E0C-342E-4491-B371-5509F9EA266A}" destId="{A12DA5B0-8F18-49D4-B659-08E56B9A8AA3}" srcOrd="0" destOrd="0" parTransId="{DD676A4E-56E0-43CA-89A0-EE015530F003}" sibTransId="{C553B4AD-09A6-49D4-922F-ECC4CA0D21F6}"/>
    <dgm:cxn modelId="{5993683C-205D-4AF4-8350-02907D8134A5}" type="presOf" srcId="{84619C16-8490-4A5B-90C5-CE2688993567}" destId="{245617D6-0171-41B2-AEA6-873A0CFAF6D6}" srcOrd="0" destOrd="0" presId="urn:microsoft.com/office/officeart/2005/8/layout/hList1"/>
    <dgm:cxn modelId="{AE2E328E-18C9-45EF-AD5A-D13BF389DD61}" type="presOf" srcId="{7601B505-F935-477B-AA80-AECDA1C8F4F9}" destId="{B04DFFF6-0F09-4520-983C-4FDE741F5A0E}" srcOrd="0" destOrd="0" presId="urn:microsoft.com/office/officeart/2005/8/layout/hList1"/>
    <dgm:cxn modelId="{0BDC45BD-AC85-4CEA-85B4-5EA44BC21AEF}" type="presParOf" srcId="{245617D6-0171-41B2-AEA6-873A0CFAF6D6}" destId="{8EBF99F9-0E0D-4291-A39F-141A758BEB91}" srcOrd="0" destOrd="0" presId="urn:microsoft.com/office/officeart/2005/8/layout/hList1"/>
    <dgm:cxn modelId="{962DE4B4-54C3-4FA2-A57F-51261509C20A}" type="presParOf" srcId="{8EBF99F9-0E0D-4291-A39F-141A758BEB91}" destId="{A2EB4636-6149-4E11-9F2B-CE9927E3C002}" srcOrd="0" destOrd="0" presId="urn:microsoft.com/office/officeart/2005/8/layout/hList1"/>
    <dgm:cxn modelId="{8BADD67A-85F4-439C-9C3E-377A64C6D9C0}" type="presParOf" srcId="{8EBF99F9-0E0D-4291-A39F-141A758BEB91}" destId="{D5EDA759-BA41-4EE6-9720-249619ADABEF}" srcOrd="1" destOrd="0" presId="urn:microsoft.com/office/officeart/2005/8/layout/hList1"/>
    <dgm:cxn modelId="{46DEDB50-AEF3-4810-80B9-23C18B1C0285}" type="presParOf" srcId="{245617D6-0171-41B2-AEA6-873A0CFAF6D6}" destId="{4D7155AD-E907-4718-8829-C704F8E29E40}" srcOrd="1" destOrd="0" presId="urn:microsoft.com/office/officeart/2005/8/layout/hList1"/>
    <dgm:cxn modelId="{7204E6C6-8CCC-4705-87C2-5F1D4A4C6A00}" type="presParOf" srcId="{245617D6-0171-41B2-AEA6-873A0CFAF6D6}" destId="{99EE3E16-0179-43E4-9609-6DA9322842AA}" srcOrd="2" destOrd="0" presId="urn:microsoft.com/office/officeart/2005/8/layout/hList1"/>
    <dgm:cxn modelId="{DCE22247-EE96-479A-BD0A-B6271EFE1CE8}" type="presParOf" srcId="{99EE3E16-0179-43E4-9609-6DA9322842AA}" destId="{B04DFFF6-0F09-4520-983C-4FDE741F5A0E}" srcOrd="0" destOrd="0" presId="urn:microsoft.com/office/officeart/2005/8/layout/hList1"/>
    <dgm:cxn modelId="{A56532D2-3BF4-434E-A404-1C0CC268FB95}" type="presParOf" srcId="{99EE3E16-0179-43E4-9609-6DA9322842AA}" destId="{435A8A2D-D3BA-4FBE-BEEC-FE2882BF50C5}" srcOrd="1" destOrd="0" presId="urn:microsoft.com/office/officeart/2005/8/layout/hList1"/>
    <dgm:cxn modelId="{4A9B9918-6785-46F6-BA5F-CA5C52620AFB}" type="presParOf" srcId="{245617D6-0171-41B2-AEA6-873A0CFAF6D6}" destId="{90744299-8154-45B9-A220-38D1C44774F8}" srcOrd="3" destOrd="0" presId="urn:microsoft.com/office/officeart/2005/8/layout/hList1"/>
    <dgm:cxn modelId="{D13220D5-970A-4C14-B619-8B8AD03CD7F9}" type="presParOf" srcId="{245617D6-0171-41B2-AEA6-873A0CFAF6D6}" destId="{F6C8D258-F9B3-4DA1-BB01-B66D54119809}" srcOrd="4" destOrd="0" presId="urn:microsoft.com/office/officeart/2005/8/layout/hList1"/>
    <dgm:cxn modelId="{E56CA95C-F23D-4BBA-B872-76016C0F5095}" type="presParOf" srcId="{F6C8D258-F9B3-4DA1-BB01-B66D54119809}" destId="{6FD43136-9AE7-44E1-BE60-2C6519D319C6}" srcOrd="0" destOrd="0" presId="urn:microsoft.com/office/officeart/2005/8/layout/hList1"/>
    <dgm:cxn modelId="{A6C93454-DE69-443F-B757-401B9594697F}" type="presParOf" srcId="{F6C8D258-F9B3-4DA1-BB01-B66D54119809}" destId="{173A88D7-76C3-4AD5-BA2C-FA7A7FDF82AA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2EB4636-6149-4E11-9F2B-CE9927E3C002}">
      <dsp:nvSpPr>
        <dsp:cNvPr id="0" name=""/>
        <dsp:cNvSpPr/>
      </dsp:nvSpPr>
      <dsp:spPr>
        <a:xfrm>
          <a:off x="12591" y="300075"/>
          <a:ext cx="3413515" cy="518400"/>
        </a:xfrm>
        <a:prstGeom prst="rect">
          <a:avLst/>
        </a:prstGeom>
        <a:solidFill>
          <a:srgbClr val="6A9CAF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73152" rIns="128016" bIns="73152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b="1" kern="1200" dirty="0">
              <a:latin typeface="Arial" panose="020B0604020202020204" pitchFamily="34" charset="0"/>
              <a:cs typeface="Arial" panose="020B0604020202020204" pitchFamily="34" charset="0"/>
            </a:rPr>
            <a:t>Иерархичность</a:t>
          </a:r>
        </a:p>
      </dsp:txBody>
      <dsp:txXfrm>
        <a:off x="12591" y="300075"/>
        <a:ext cx="3413515" cy="518400"/>
      </dsp:txXfrm>
    </dsp:sp>
    <dsp:sp modelId="{D5EDA759-BA41-4EE6-9720-249619ADABEF}">
      <dsp:nvSpPr>
        <dsp:cNvPr id="0" name=""/>
        <dsp:cNvSpPr/>
      </dsp:nvSpPr>
      <dsp:spPr>
        <a:xfrm>
          <a:off x="8860" y="818475"/>
          <a:ext cx="3420976" cy="3366364"/>
        </a:xfrm>
        <a:prstGeom prst="rect">
          <a:avLst/>
        </a:prstGeom>
        <a:solidFill>
          <a:srgbClr val="ADDCE1">
            <a:alpha val="45000"/>
          </a:srgb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6012" tIns="96012" rIns="128016" bIns="144018" numCol="1" spcCol="1270" anchor="t" anchorCtr="0">
          <a:noAutofit/>
        </a:bodyPr>
        <a:lstStyle/>
        <a:p>
          <a:pPr marL="171450" lvl="1" indent="0" algn="just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FontTx/>
            <a:buChar char="••"/>
          </a:pPr>
          <a:r>
            <a:rPr lang="ru-RU" sz="1800" kern="1200" dirty="0">
              <a:latin typeface="Arial" panose="020B0604020202020204" pitchFamily="34" charset="0"/>
              <a:cs typeface="Arial" panose="020B0604020202020204" pitchFamily="34" charset="0"/>
            </a:rPr>
            <a:t>планы предприятия разрабатываются сверху вниз с одновременным обеспечением надежного механизма обратной связи (от топ-менеджмента до цеховых рабочих)</a:t>
          </a:r>
          <a:endParaRPr lang="ru-RU" sz="1800" kern="1200" dirty="0"/>
        </a:p>
      </dsp:txBody>
      <dsp:txXfrm>
        <a:off x="8860" y="818475"/>
        <a:ext cx="3420976" cy="3366364"/>
      </dsp:txXfrm>
    </dsp:sp>
    <dsp:sp modelId="{B04DFFF6-0F09-4520-983C-4FDE741F5A0E}">
      <dsp:nvSpPr>
        <dsp:cNvPr id="0" name=""/>
        <dsp:cNvSpPr/>
      </dsp:nvSpPr>
      <dsp:spPr>
        <a:xfrm>
          <a:off x="3807247" y="300075"/>
          <a:ext cx="3280802" cy="518400"/>
        </a:xfrm>
        <a:prstGeom prst="rect">
          <a:avLst/>
        </a:prstGeom>
        <a:solidFill>
          <a:srgbClr val="6A9CAF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73152" rIns="128016" bIns="73152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b="1" kern="1200" dirty="0">
              <a:latin typeface="Arial" panose="020B0604020202020204" pitchFamily="34" charset="0"/>
              <a:cs typeface="Arial" panose="020B0604020202020204" pitchFamily="34" charset="0"/>
            </a:rPr>
            <a:t>Интерактивность</a:t>
          </a:r>
        </a:p>
      </dsp:txBody>
      <dsp:txXfrm>
        <a:off x="3807247" y="300075"/>
        <a:ext cx="3280802" cy="518400"/>
      </dsp:txXfrm>
    </dsp:sp>
    <dsp:sp modelId="{435A8A2D-D3BA-4FBE-BEEC-FE2882BF50C5}">
      <dsp:nvSpPr>
        <dsp:cNvPr id="0" name=""/>
        <dsp:cNvSpPr/>
      </dsp:nvSpPr>
      <dsp:spPr>
        <a:xfrm>
          <a:off x="3806937" y="818475"/>
          <a:ext cx="3281422" cy="3366364"/>
        </a:xfrm>
        <a:prstGeom prst="rect">
          <a:avLst/>
        </a:prstGeom>
        <a:solidFill>
          <a:srgbClr val="ADDCE1">
            <a:alpha val="50000"/>
          </a:srgb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6012" tIns="96012" rIns="128016" bIns="144018" numCol="1" spcCol="1270" anchor="t" anchorCtr="0">
          <a:noAutofit/>
        </a:bodyPr>
        <a:lstStyle/>
        <a:p>
          <a:pPr marL="171450" lvl="1" indent="0" algn="just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FontTx/>
            <a:buChar char="••"/>
          </a:pPr>
          <a:r>
            <a:rPr lang="ru-RU" sz="1800" kern="1200" dirty="0">
              <a:latin typeface="Arial" panose="020B0604020202020204" pitchFamily="34" charset="0"/>
              <a:cs typeface="Arial" panose="020B0604020202020204" pitchFamily="34" charset="0"/>
            </a:rPr>
            <a:t>существует возможность моделирования вероятных ситуаций на предмет исследования их влияния на результаты деятельности предприятия в целом или его структурных подразделений в частности</a:t>
          </a:r>
          <a:endParaRPr lang="ru-RU" sz="1800" kern="1200" dirty="0"/>
        </a:p>
      </dsp:txBody>
      <dsp:txXfrm>
        <a:off x="3806937" y="818475"/>
        <a:ext cx="3281422" cy="3366364"/>
      </dsp:txXfrm>
    </dsp:sp>
    <dsp:sp modelId="{6FD43136-9AE7-44E1-BE60-2C6519D319C6}">
      <dsp:nvSpPr>
        <dsp:cNvPr id="0" name=""/>
        <dsp:cNvSpPr/>
      </dsp:nvSpPr>
      <dsp:spPr>
        <a:xfrm>
          <a:off x="7466147" y="300075"/>
          <a:ext cx="3235847" cy="518400"/>
        </a:xfrm>
        <a:prstGeom prst="rect">
          <a:avLst/>
        </a:prstGeom>
        <a:solidFill>
          <a:srgbClr val="6A9CAF"/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9352" tIns="85344" rIns="149352" bIns="8534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800" b="1" kern="1200" dirty="0">
              <a:solidFill>
                <a:prstClr val="white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rPr>
            <a:t>Интегрированность</a:t>
          </a:r>
        </a:p>
      </dsp:txBody>
      <dsp:txXfrm>
        <a:off x="7466147" y="300075"/>
        <a:ext cx="3235847" cy="518400"/>
      </dsp:txXfrm>
    </dsp:sp>
    <dsp:sp modelId="{173A88D7-76C3-4AD5-BA2C-FA7A7FDF82AA}">
      <dsp:nvSpPr>
        <dsp:cNvPr id="0" name=""/>
        <dsp:cNvSpPr/>
      </dsp:nvSpPr>
      <dsp:spPr>
        <a:xfrm>
          <a:off x="7465460" y="818475"/>
          <a:ext cx="3237220" cy="3366364"/>
        </a:xfrm>
        <a:prstGeom prst="rect">
          <a:avLst/>
        </a:prstGeom>
        <a:solidFill>
          <a:srgbClr val="ADDCE1">
            <a:alpha val="50000"/>
          </a:srgb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2014" tIns="112014" rIns="149352" bIns="168021" numCol="1" spcCol="1270" anchor="t" anchorCtr="0">
          <a:noAutofit/>
        </a:bodyPr>
        <a:lstStyle/>
        <a:p>
          <a:pPr marL="228600" lvl="1" indent="0" algn="just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FontTx/>
            <a:buChar char="••"/>
          </a:pPr>
          <a:r>
            <a:rPr lang="ru-RU" sz="1800" kern="1200" dirty="0"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rPr>
            <a:t>объединение всех основных функциональных областей деятельности предприятия на оперативном уровне связанных с материальными и финансовыми потоками на предприятии</a:t>
          </a:r>
        </a:p>
      </dsp:txBody>
      <dsp:txXfrm>
        <a:off x="7465460" y="818475"/>
        <a:ext cx="3237220" cy="336636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A483FF-DE4B-44E7-9C94-F51608C8FC01}" type="datetimeFigureOut">
              <a:rPr lang="ru-RU" smtClean="0"/>
              <a:t>18.03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9F6838-EC03-4C7F-B79E-DB282FCC85E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4600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74049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09134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70431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58430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73726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16605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15116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80492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36309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55943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40848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0778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88210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39132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20979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6416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59797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62277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817324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770507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699369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58098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948772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89580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29423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23532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97109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20617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73996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9F6838-EC03-4C7F-B79E-DB282FCC85EB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07710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076E632-193D-455E-8165-C5F3A4E5F3A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2A3348EE-D742-42B6-A927-D836AAFD99E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8D6F8EA-8D95-4014-885E-5EBB37F343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CBE16-2018-4253-ADF3-6141C2628FAA}" type="datetimeFigureOut">
              <a:rPr lang="ru-RU" smtClean="0"/>
              <a:t>18.03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45F8C15-80B5-451D-A1B1-C2AC71AB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BE99244-AE08-4BB7-9225-2535B7A8D9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5BE8A-92E4-44BB-82D8-4C4E4541EB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9148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9BCB4F0-059A-43AF-BF9D-B641B6DD9F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B1A95246-AD76-4690-837D-2A527E546C0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D38DF1A-6D3E-4DA2-8E5A-32E20979AE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CBE16-2018-4253-ADF3-6141C2628FAA}" type="datetimeFigureOut">
              <a:rPr lang="ru-RU" smtClean="0"/>
              <a:t>18.03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F820E77-B7F1-4215-98AE-CE5EDE8150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FF945C1-FBFC-4979-9531-9935F91245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5BE8A-92E4-44BB-82D8-4C4E4541EB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19126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89621A8-D1D3-41C1-A551-DDA2B0624A2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D9668639-099B-4462-96D1-0C17A30800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42C242C-0099-4D9B-931F-F298E7BD0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CBE16-2018-4253-ADF3-6141C2628FAA}" type="datetimeFigureOut">
              <a:rPr lang="ru-RU" smtClean="0"/>
              <a:t>18.03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C044580-7C3F-4A00-9B80-68BD2E0588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458FA55-62C1-412B-8B43-DD515CA87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5BE8A-92E4-44BB-82D8-4C4E4541EB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77664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9C46982-1787-4097-ABB2-648136B163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FBA631B-4DCC-46F6-B4BB-CAB66269FA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557BA37-2B54-4876-8E7A-9E1A80644B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CBE16-2018-4253-ADF3-6141C2628FAA}" type="datetimeFigureOut">
              <a:rPr lang="ru-RU" smtClean="0"/>
              <a:t>18.03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D5711FA-F04E-4610-93CA-41D61552B9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8A5502A-843B-48C3-B872-0EE7C454D5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5BE8A-92E4-44BB-82D8-4C4E4541EB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88746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A4C47A-85D4-431A-8D9E-870CA58377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C3C822E-20C8-44A0-AEF9-FF1F7C6051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5D0D470-1977-4E8B-8F58-3F90CC2C1B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CBE16-2018-4253-ADF3-6141C2628FAA}" type="datetimeFigureOut">
              <a:rPr lang="ru-RU" smtClean="0"/>
              <a:t>18.03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AA39310-C8DC-4098-B7FD-647E79D41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AC5F8D4-543A-4773-B956-91B776C15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5BE8A-92E4-44BB-82D8-4C4E4541EB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00633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DE1BA34-DC87-44C9-A714-D6FBCB9AF8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CA60531-D603-49CD-82AA-14CA66A7376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EA893F9C-FD49-464C-9079-A1CEC3EE9D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DF0D9D6-E89A-4EAA-BAAE-8BE0C90F2A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CBE16-2018-4253-ADF3-6141C2628FAA}" type="datetimeFigureOut">
              <a:rPr lang="ru-RU" smtClean="0"/>
              <a:t>18.03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35A35D9-2F17-4D3D-B761-0C1B76B6B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BADE576-B64C-43E6-8A74-D9EC55BE15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5BE8A-92E4-44BB-82D8-4C4E4541EB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96106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62422FB-68F0-4C67-9033-5008B016A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D4FC13A-EB7A-41F1-9F34-56BB8A1184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EE2AD68-E548-4922-9922-C7DF0D0189C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320334EC-F8D1-4406-AF81-9DA91DC4AD5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C1101C3A-6D89-4D8F-B7B7-3CFE5001E8D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81CD99B3-9584-4A6F-BD1B-E37736C60C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CBE16-2018-4253-ADF3-6141C2628FAA}" type="datetimeFigureOut">
              <a:rPr lang="ru-RU" smtClean="0"/>
              <a:t>18.03.2021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1202870E-5792-4E99-89A5-BA719033B7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6A747EA8-F917-4B94-8E42-9638DC6B87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5BE8A-92E4-44BB-82D8-4C4E4541EB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95329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56E3521-E4AB-4B30-BE39-C2EC42CF3F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1AEC18C7-0CCC-4FE4-9D61-34ED28D32B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CBE16-2018-4253-ADF3-6141C2628FAA}" type="datetimeFigureOut">
              <a:rPr lang="ru-RU" smtClean="0"/>
              <a:t>18.03.2021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6DC38C8-E8B5-416B-9F50-4ACDDABD15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E819645-C12C-493C-84DD-80C7AFC11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5BE8A-92E4-44BB-82D8-4C4E4541EB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9976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334CD31D-04F5-465B-BAF3-8E23A40673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CBE16-2018-4253-ADF3-6141C2628FAA}" type="datetimeFigureOut">
              <a:rPr lang="ru-RU" smtClean="0"/>
              <a:t>18.03.2021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5CC6D811-EB1D-4987-A050-D38F0988F6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C191981-16B9-4DAD-B845-27523B342E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5BE8A-92E4-44BB-82D8-4C4E4541EB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08137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8BE737-88A0-4E93-9BFE-6767A375F9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F537208-530D-4A3B-ACE6-0AAF6B3AA8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2E747CBD-DBEF-41D9-8481-87CCBDB6E1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7AEC7EC-442B-49A1-B1ED-1EE2BC8D7B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CBE16-2018-4253-ADF3-6141C2628FAA}" type="datetimeFigureOut">
              <a:rPr lang="ru-RU" smtClean="0"/>
              <a:t>18.03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FA6B662-0183-4E21-BA86-E84E64289C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EF502E8-FAFC-4371-BC31-C7DA18AD2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5BE8A-92E4-44BB-82D8-4C4E4541EB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27413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3BF210-AB0F-4D05-A605-3C458CA31E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88DB4B67-85CE-49F5-841E-F359D7039FD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55F9265-0F14-4249-AB9B-7D0684E28C8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C245FC6-006D-40BA-8D15-3DFCAF2A65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CBE16-2018-4253-ADF3-6141C2628FAA}" type="datetimeFigureOut">
              <a:rPr lang="ru-RU" smtClean="0"/>
              <a:t>18.03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9291C82-E94B-4E9D-9DF7-D065F1D23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72C6948-4966-4B27-8126-39B7C544E7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5BE8A-92E4-44BB-82D8-4C4E4541EB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8994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E3862FF-3AEC-4FF4-871E-B9D3CA337B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5B0EE759-A896-4CA6-B72C-99581C8296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66BCCC0-3568-48AA-BDAD-18366D78F38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CCBE16-2018-4253-ADF3-6141C2628FAA}" type="datetimeFigureOut">
              <a:rPr lang="ru-RU" smtClean="0"/>
              <a:t>18.03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BA38822-9DAC-493D-A958-EDA96738D25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95606E9-608A-4D7F-B0B4-5B0BADB2CE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55BE8A-92E4-44BB-82D8-4C4E4541EB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135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38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F3EEB65-605A-4DD5-A6A3-5BBC26BF979C}"/>
              </a:ext>
            </a:extLst>
          </p:cNvPr>
          <p:cNvSpPr/>
          <p:nvPr/>
        </p:nvSpPr>
        <p:spPr>
          <a:xfrm rot="10800000">
            <a:off x="0" y="-2"/>
            <a:ext cx="12192000" cy="6858001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м</a:t>
            </a:r>
            <a:endParaRPr lang="ru-RU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7BD1318-E31F-4B3B-ABAD-B0EE1E91E7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64671" y="959358"/>
            <a:ext cx="11288486" cy="3869192"/>
          </a:xfrm>
        </p:spPr>
        <p:txBody>
          <a:bodyPr>
            <a:normAutofit/>
          </a:bodyPr>
          <a:lstStyle/>
          <a:p>
            <a:r>
              <a:rPr lang="ru-RU" sz="4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ультиагентный подход в планировании и диспетчеризации производства </a:t>
            </a:r>
            <a:r>
              <a:rPr lang="ru-RU" sz="45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к часть комплексных архитектурных решений на предприятии</a:t>
            </a:r>
            <a:endParaRPr lang="ru-RU" sz="4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Подзаголовок 2">
            <a:extLst>
              <a:ext uri="{FF2B5EF4-FFF2-40B4-BE49-F238E27FC236}">
                <a16:creationId xmlns:a16="http://schemas.microsoft.com/office/drawing/2014/main" id="{FB04A695-EC18-4EEE-85F8-AAA345ECB89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155288"/>
            <a:ext cx="9538505" cy="80407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ru-RU" sz="19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анкт-Петербургский политехнический университет Петра Великого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ru-RU" sz="19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нститут промышленного менеджмента, экономики и торговли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ru-RU" sz="19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сшая </a:t>
            </a:r>
            <a:r>
              <a:rPr lang="ru-RU" sz="19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школа управления и бизнеса</a:t>
            </a:r>
          </a:p>
          <a:p>
            <a:endParaRPr lang="ru-RU" dirty="0"/>
          </a:p>
        </p:txBody>
      </p:sp>
      <p:sp>
        <p:nvSpPr>
          <p:cNvPr id="6" name="Подзаголовок 2">
            <a:extLst>
              <a:ext uri="{FF2B5EF4-FFF2-40B4-BE49-F238E27FC236}">
                <a16:creationId xmlns:a16="http://schemas.microsoft.com/office/drawing/2014/main" id="{FB04A695-EC18-4EEE-85F8-AAA345ECB892}"/>
              </a:ext>
            </a:extLst>
          </p:cNvPr>
          <p:cNvSpPr txBox="1">
            <a:spLocks/>
          </p:cNvSpPr>
          <p:nvPr/>
        </p:nvSpPr>
        <p:spPr>
          <a:xfrm>
            <a:off x="2509157" y="5336835"/>
            <a:ext cx="9144000" cy="114615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ru-RU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.э.н., проф. Ильин И.В.</a:t>
            </a:r>
          </a:p>
          <a:p>
            <a:pPr algn="r"/>
            <a:r>
              <a:rPr lang="ru-RU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.э.н., доц. Лёвина А.И.</a:t>
            </a:r>
          </a:p>
          <a:p>
            <a:pPr algn="r"/>
            <a:r>
              <a:rPr lang="ru-RU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спирант Никитин Н.С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72569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E7F6B6E-2294-44CD-883B-B511BF42C8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1224" y="3868660"/>
            <a:ext cx="6647063" cy="2719264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3105CCF0-9813-4225-A041-C20B5F4687C8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239" y="3935322"/>
            <a:ext cx="6337032" cy="257189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D15E025-0AF4-4826-ABE8-4C79F8175814}"/>
              </a:ext>
            </a:extLst>
          </p:cNvPr>
          <p:cNvSpPr txBox="1"/>
          <p:nvPr/>
        </p:nvSpPr>
        <p:spPr>
          <a:xfrm>
            <a:off x="9808533" y="3333711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282805" y="-54203"/>
            <a:ext cx="121919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Существующие концепции и информационные системы планирования производства: MRP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DDB7A01-C366-4107-9415-C4BBC1FF00A4}"/>
              </a:ext>
            </a:extLst>
          </p:cNvPr>
          <p:cNvSpPr txBox="1"/>
          <p:nvPr/>
        </p:nvSpPr>
        <p:spPr>
          <a:xfrm>
            <a:off x="162180" y="1828722"/>
            <a:ext cx="1144274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MRP (</a:t>
            </a:r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Requirements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Planning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 – планирование потребности в материалах)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– это система планирования потребностей в материалах. Возникла в 1950-е гг. 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Рамка 18">
            <a:extLst>
              <a:ext uri="{FF2B5EF4-FFF2-40B4-BE49-F238E27FC236}">
                <a16:creationId xmlns:a16="http://schemas.microsoft.com/office/drawing/2014/main" id="{728EE434-CCD1-4861-BFF8-C0B3BEE4DA6F}"/>
              </a:ext>
            </a:extLst>
          </p:cNvPr>
          <p:cNvSpPr/>
          <p:nvPr/>
        </p:nvSpPr>
        <p:spPr>
          <a:xfrm>
            <a:off x="99072" y="1734695"/>
            <a:ext cx="11568962" cy="848261"/>
          </a:xfrm>
          <a:prstGeom prst="frame">
            <a:avLst>
              <a:gd name="adj1" fmla="val 5331"/>
            </a:avLst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0061077-AF85-467B-8139-2DF837C6C1F2}"/>
              </a:ext>
            </a:extLst>
          </p:cNvPr>
          <p:cNvSpPr txBox="1"/>
          <p:nvPr/>
        </p:nvSpPr>
        <p:spPr>
          <a:xfrm>
            <a:off x="631876" y="4031535"/>
            <a:ext cx="3808225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MRP-системы для планирования производственных потребностей позволяют оптимизировать время поступления каждого материала, тем самым значительно снижая складские издержки и облегчая ведение производственного учета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BBDD921-A058-4972-BE2A-CE4FEAE8F37E}"/>
              </a:ext>
            </a:extLst>
          </p:cNvPr>
          <p:cNvSpPr txBox="1"/>
          <p:nvPr/>
        </p:nvSpPr>
        <p:spPr>
          <a:xfrm>
            <a:off x="591073" y="2764143"/>
            <a:ext cx="1078705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Главная задача MRP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– обеспечение гарантии наличия необходимого количества требуемых материалов-комплектующих в любой момент времени в рамках срока планирования, наряду с возможным уменьшением постоянных запасов, а, следовательно, разгрузкой склада.</a:t>
            </a: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63313546-C91B-47F4-A1C5-6B7BBBA67F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076" y="4863988"/>
            <a:ext cx="492001" cy="451143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365FC862-6456-4C3B-BE28-CF04242C520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2077" y="3988668"/>
            <a:ext cx="3921249" cy="2457739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3500E4F5-AF92-4553-AFFD-D8FBF8CC0F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603" y="2929826"/>
            <a:ext cx="492001" cy="451143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619A51D8-37ED-4946-A2A5-BA711A00477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4551" y="2770878"/>
            <a:ext cx="10893736" cy="923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0297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EDDB7A01-C366-4107-9415-C4BBC1FF00A4}"/>
              </a:ext>
            </a:extLst>
          </p:cNvPr>
          <p:cNvSpPr txBox="1"/>
          <p:nvPr/>
        </p:nvSpPr>
        <p:spPr>
          <a:xfrm>
            <a:off x="99070" y="1840940"/>
            <a:ext cx="11568962" cy="10590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ru-RU" sz="1800" b="1" dirty="0">
                <a:latin typeface="Arial" panose="020B0604020202020204" pitchFamily="34" charset="0"/>
                <a:cs typeface="Arial" panose="020B0604020202020204" pitchFamily="34" charset="0"/>
              </a:rPr>
              <a:t>MRP II 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1800" b="1" dirty="0" err="1">
                <a:latin typeface="Arial" panose="020B0604020202020204" pitchFamily="34" charset="0"/>
                <a:cs typeface="Arial" panose="020B0604020202020204" pitchFamily="34" charset="0"/>
              </a:rPr>
              <a:t>Manufacturing</a:t>
            </a:r>
            <a:r>
              <a:rPr lang="ru-RU" sz="1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b="1" dirty="0" err="1">
                <a:latin typeface="Arial" panose="020B0604020202020204" pitchFamily="34" charset="0"/>
                <a:cs typeface="Arial" panose="020B0604020202020204" pitchFamily="34" charset="0"/>
              </a:rPr>
              <a:t>Resources</a:t>
            </a:r>
            <a:r>
              <a:rPr lang="ru-RU" sz="1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b="1" dirty="0" err="1">
                <a:latin typeface="Arial" panose="020B0604020202020204" pitchFamily="34" charset="0"/>
                <a:cs typeface="Arial" panose="020B0604020202020204" pitchFamily="34" charset="0"/>
              </a:rPr>
              <a:t>Planning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) – планирование производственных ресурсов. Возникла в 1980-е гг. Стимулом для ее появления стала потребность предприятий в инструментах оперативного планирования и управления производственным процессом </a:t>
            </a:r>
            <a:r>
              <a:rPr lang="ru-RU" sz="1800" i="1" dirty="0">
                <a:latin typeface="Arial" panose="020B0604020202020204" pitchFamily="34" charset="0"/>
                <a:cs typeface="Arial" panose="020B0604020202020204" pitchFamily="34" charset="0"/>
              </a:rPr>
              <a:t>в целом, а не отдельными его фрагментами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Рамка 18">
            <a:extLst>
              <a:ext uri="{FF2B5EF4-FFF2-40B4-BE49-F238E27FC236}">
                <a16:creationId xmlns:a16="http://schemas.microsoft.com/office/drawing/2014/main" id="{728EE434-CCD1-4861-BFF8-C0B3BEE4DA6F}"/>
              </a:ext>
            </a:extLst>
          </p:cNvPr>
          <p:cNvSpPr/>
          <p:nvPr/>
        </p:nvSpPr>
        <p:spPr>
          <a:xfrm>
            <a:off x="49536" y="1805977"/>
            <a:ext cx="11668034" cy="1093972"/>
          </a:xfrm>
          <a:prstGeom prst="frame">
            <a:avLst>
              <a:gd name="adj1" fmla="val 4486"/>
            </a:avLst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E7F7CC0C-2298-4173-A090-2FEE45198C13}"/>
              </a:ext>
            </a:extLst>
          </p:cNvPr>
          <p:cNvGrpSpPr/>
          <p:nvPr/>
        </p:nvGrpSpPr>
        <p:grpSpPr>
          <a:xfrm>
            <a:off x="2333720" y="4365761"/>
            <a:ext cx="7099662" cy="1988296"/>
            <a:chOff x="2312591" y="4998260"/>
            <a:chExt cx="6608417" cy="1665986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BD15E025-0AF4-4826-ABE8-4C79F8175814}"/>
                </a:ext>
              </a:extLst>
            </p:cNvPr>
            <p:cNvSpPr txBox="1"/>
            <p:nvPr/>
          </p:nvSpPr>
          <p:spPr>
            <a:xfrm>
              <a:off x="8875289" y="5956362"/>
              <a:ext cx="457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ru-RU" dirty="0"/>
            </a:p>
          </p:txBody>
        </p:sp>
        <p:sp>
          <p:nvSpPr>
            <p:cNvPr id="28" name="Скругленный прямоугольник 3">
              <a:extLst>
                <a:ext uri="{FF2B5EF4-FFF2-40B4-BE49-F238E27FC236}">
                  <a16:creationId xmlns:a16="http://schemas.microsoft.com/office/drawing/2014/main" id="{36A13183-B5CB-4BC4-AB9C-014A7C7D4CE1}"/>
                </a:ext>
              </a:extLst>
            </p:cNvPr>
            <p:cNvSpPr/>
            <p:nvPr/>
          </p:nvSpPr>
          <p:spPr>
            <a:xfrm>
              <a:off x="2585038" y="5110730"/>
              <a:ext cx="1901952" cy="1021554"/>
            </a:xfrm>
            <a:prstGeom prst="roundRect">
              <a:avLst>
                <a:gd name="adj" fmla="val 50000"/>
              </a:avLst>
            </a:prstGeom>
            <a:solidFill>
              <a:srgbClr val="ADDCE1"/>
            </a:solidFill>
            <a:ln w="12700" cap="flat">
              <a:noFill/>
              <a:prstDash val="solid"/>
              <a:miter lim="8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ctr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 pitchFamily="34" charset="0"/>
                <a:ea typeface="Segoe UI"/>
                <a:cs typeface="Arial" panose="020B0604020202020204" pitchFamily="34" charset="0"/>
                <a:sym typeface="Segoe UI"/>
              </a:endParaRPr>
            </a:p>
            <a:p>
              <a:pPr marL="0" marR="0" indent="0" algn="ctr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 pitchFamily="34" charset="0"/>
                  <a:ea typeface="Segoe UI"/>
                  <a:cs typeface="Arial" panose="020B0604020202020204" pitchFamily="34" charset="0"/>
                  <a:sym typeface="Segoe UI"/>
                </a:rPr>
                <a:t>MRP</a:t>
              </a:r>
            </a:p>
            <a:p>
              <a:pPr marL="0" marR="0" indent="0" algn="ctr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 pitchFamily="34" charset="0"/>
                <a:ea typeface="Segoe UI"/>
                <a:cs typeface="Arial" panose="020B0604020202020204" pitchFamily="34" charset="0"/>
                <a:sym typeface="Segoe UI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A8DA0BD6-E804-4E1C-87C9-FFD0117A51E8}"/>
                </a:ext>
              </a:extLst>
            </p:cNvPr>
            <p:cNvSpPr txBox="1"/>
            <p:nvPr/>
          </p:nvSpPr>
          <p:spPr>
            <a:xfrm>
              <a:off x="2312591" y="6141028"/>
              <a:ext cx="2335816" cy="52321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ctr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ru-RU" sz="1400" i="1" dirty="0">
                  <a:latin typeface="Arial" panose="020B0604020202020204" pitchFamily="34" charset="0"/>
                  <a:cs typeface="Arial" panose="020B0604020202020204" pitchFamily="34" charset="0"/>
                </a:rPr>
                <a:t>п</a:t>
              </a:r>
              <a:r>
                <a:rPr kumimoji="0" lang="ru-RU" sz="1400" b="0" i="1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 pitchFamily="34" charset="0"/>
                  <a:cs typeface="Arial" panose="020B0604020202020204" pitchFamily="34" charset="0"/>
                  <a:sym typeface="Segoe UI"/>
                </a:rPr>
                <a:t>ланирование</a:t>
              </a:r>
              <a:r>
                <a:rPr kumimoji="0" lang="ru-RU" sz="1400" b="0" i="1" u="none" strike="noStrike" cap="none" spc="0" normalizeH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 pitchFamily="34" charset="0"/>
                  <a:cs typeface="Arial" panose="020B0604020202020204" pitchFamily="34" charset="0"/>
                  <a:sym typeface="Segoe UI"/>
                </a:rPr>
                <a:t> </a:t>
              </a:r>
              <a:r>
                <a:rPr kumimoji="0" lang="ru-RU" sz="1400" b="0" i="1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 pitchFamily="34" charset="0"/>
                  <a:cs typeface="Arial" panose="020B0604020202020204" pitchFamily="34" charset="0"/>
                  <a:sym typeface="Segoe UI"/>
                </a:rPr>
                <a:t>материальных ресурсов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51A2BC0-E7B4-4958-BBF4-B39B3183F7E9}"/>
                </a:ext>
              </a:extLst>
            </p:cNvPr>
            <p:cNvSpPr txBox="1"/>
            <p:nvPr/>
          </p:nvSpPr>
          <p:spPr>
            <a:xfrm>
              <a:off x="4810248" y="4998260"/>
              <a:ext cx="1728216" cy="124649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ctr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ru-RU" sz="1400" i="1" dirty="0">
                  <a:latin typeface="Arial" panose="020B0604020202020204" pitchFamily="34" charset="0"/>
                  <a:cs typeface="Arial" panose="020B0604020202020204" pitchFamily="34" charset="0"/>
                </a:rPr>
                <a:t>п</a:t>
              </a:r>
              <a:r>
                <a:rPr kumimoji="0" lang="ru-RU" sz="1400" b="0" i="1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 pitchFamily="34" charset="0"/>
                  <a:cs typeface="Arial" panose="020B0604020202020204" pitchFamily="34" charset="0"/>
                  <a:sym typeface="Segoe UI"/>
                </a:rPr>
                <a:t>ланирование</a:t>
              </a:r>
              <a:r>
                <a:rPr kumimoji="0" lang="ru-RU" sz="1400" b="0" i="1" u="none" strike="noStrike" cap="none" spc="0" normalizeH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 pitchFamily="34" charset="0"/>
                  <a:cs typeface="Arial" panose="020B0604020202020204" pitchFamily="34" charset="0"/>
                  <a:sym typeface="Segoe UI"/>
                </a:rPr>
                <a:t> </a:t>
              </a:r>
              <a:r>
                <a:rPr kumimoji="0" lang="ru-RU" sz="1400" b="0" i="1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 pitchFamily="34" charset="0"/>
                  <a:cs typeface="Arial" panose="020B0604020202020204" pitchFamily="34" charset="0"/>
                  <a:sym typeface="Segoe UI"/>
                </a:rPr>
                <a:t>прочих ресурсов</a:t>
              </a:r>
            </a:p>
            <a:p>
              <a:pPr marL="0" marR="0" indent="0" algn="ctr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lang="ru-RU" sz="5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0" marR="0" indent="0" algn="ctr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ru-RU" sz="1400" b="0" i="1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 pitchFamily="34" charset="0"/>
                  <a:cs typeface="Arial" panose="020B0604020202020204" pitchFamily="34" charset="0"/>
                  <a:sym typeface="Segoe UI"/>
                </a:rPr>
                <a:t>(трудовых,</a:t>
              </a:r>
              <a:r>
                <a:rPr kumimoji="0" lang="ru-RU" sz="1400" b="0" i="1" u="none" strike="noStrike" cap="none" spc="0" normalizeH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 pitchFamily="34" charset="0"/>
                  <a:cs typeface="Arial" panose="020B0604020202020204" pitchFamily="34" charset="0"/>
                  <a:sym typeface="Segoe UI"/>
                </a:rPr>
                <a:t> финансовых, мощностей)</a:t>
              </a:r>
              <a:endParaRPr kumimoji="0" lang="ru-RU" sz="1400" b="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Segoe UI"/>
              </a:endParaRPr>
            </a:p>
          </p:txBody>
        </p:sp>
        <p:sp>
          <p:nvSpPr>
            <p:cNvPr id="32" name="Скругленный прямоугольник 7">
              <a:extLst>
                <a:ext uri="{FF2B5EF4-FFF2-40B4-BE49-F238E27FC236}">
                  <a16:creationId xmlns:a16="http://schemas.microsoft.com/office/drawing/2014/main" id="{A840F67C-A94B-444F-B92A-F7CFF4D6B852}"/>
                </a:ext>
              </a:extLst>
            </p:cNvPr>
            <p:cNvSpPr/>
            <p:nvPr/>
          </p:nvSpPr>
          <p:spPr>
            <a:xfrm>
              <a:off x="6996196" y="5109922"/>
              <a:ext cx="1901952" cy="1021554"/>
            </a:xfrm>
            <a:prstGeom prst="roundRect">
              <a:avLst>
                <a:gd name="adj" fmla="val 50000"/>
              </a:avLst>
            </a:prstGeom>
            <a:solidFill>
              <a:srgbClr val="ADDCE1"/>
            </a:solidFill>
            <a:ln w="12700" cap="flat">
              <a:noFill/>
              <a:prstDash val="solid"/>
              <a:miter lim="8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ctr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 pitchFamily="34" charset="0"/>
                <a:ea typeface="Segoe UI"/>
                <a:cs typeface="Arial" panose="020B0604020202020204" pitchFamily="34" charset="0"/>
                <a:sym typeface="Segoe UI"/>
              </a:endParaRPr>
            </a:p>
            <a:p>
              <a:pPr marL="0" marR="0" indent="0" algn="ctr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 pitchFamily="34" charset="0"/>
                  <a:ea typeface="Segoe UI"/>
                  <a:cs typeface="Arial" panose="020B0604020202020204" pitchFamily="34" charset="0"/>
                  <a:sym typeface="Segoe UI"/>
                </a:rPr>
                <a:t>MRP</a:t>
              </a:r>
              <a:r>
                <a:rPr kumimoji="0" lang="ru-RU" sz="1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 pitchFamily="34" charset="0"/>
                  <a:ea typeface="Segoe UI"/>
                  <a:cs typeface="Arial" panose="020B0604020202020204" pitchFamily="34" charset="0"/>
                  <a:sym typeface="Segoe UI"/>
                </a:rPr>
                <a:t> </a:t>
              </a:r>
              <a:r>
                <a:rPr kumimoji="0" lang="en-US" sz="1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 pitchFamily="34" charset="0"/>
                  <a:ea typeface="Segoe UI"/>
                  <a:cs typeface="Arial" panose="020B0604020202020204" pitchFamily="34" charset="0"/>
                  <a:sym typeface="Segoe UI"/>
                </a:rPr>
                <a:t>II</a:t>
              </a:r>
            </a:p>
            <a:p>
              <a:pPr marL="0" marR="0" indent="0" algn="ctr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 pitchFamily="34" charset="0"/>
                <a:ea typeface="Segoe UI"/>
                <a:cs typeface="Arial" panose="020B0604020202020204" pitchFamily="34" charset="0"/>
                <a:sym typeface="Segoe UI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843B035B-BE92-4E3D-83BC-C264639A6F9A}"/>
                </a:ext>
              </a:extLst>
            </p:cNvPr>
            <p:cNvSpPr txBox="1"/>
            <p:nvPr/>
          </p:nvSpPr>
          <p:spPr>
            <a:xfrm>
              <a:off x="4506686" y="5382981"/>
              <a:ext cx="577346" cy="47705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ctr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ru-RU" sz="2500" b="1" i="1" dirty="0"/>
                <a:t>+</a:t>
              </a:r>
              <a:endParaRPr kumimoji="0" lang="ru-RU" sz="2500" b="1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Segoe UI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5733AE1-61AC-4C90-902B-D3345DE6D3E9}"/>
                </a:ext>
              </a:extLst>
            </p:cNvPr>
            <p:cNvSpPr txBox="1"/>
            <p:nvPr/>
          </p:nvSpPr>
          <p:spPr>
            <a:xfrm>
              <a:off x="6386311" y="5382981"/>
              <a:ext cx="495682" cy="47705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ctr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ru-RU" sz="2500" b="1" i="1" dirty="0"/>
                <a:t>=</a:t>
              </a:r>
              <a:endParaRPr kumimoji="0" lang="ru-RU" sz="2500" b="1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Segoe UI"/>
              </a:endParaRP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423A9A4C-4759-4DDC-9DF8-D6CAB90E96D8}"/>
              </a:ext>
            </a:extLst>
          </p:cNvPr>
          <p:cNvSpPr txBox="1"/>
          <p:nvPr/>
        </p:nvSpPr>
        <p:spPr>
          <a:xfrm>
            <a:off x="282805" y="-54203"/>
            <a:ext cx="121919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Существующие концепции и информационные системы планирования производства: MRP </a:t>
            </a:r>
            <a:r>
              <a:rPr lang="en-US" sz="3600" dirty="0">
                <a:solidFill>
                  <a:schemeClr val="bg1"/>
                </a:solidFill>
                <a:latin typeface="Arial Black" panose="020B0A04020102020204" pitchFamily="34" charset="0"/>
              </a:rPr>
              <a:t>II</a:t>
            </a:r>
            <a:endParaRPr lang="ru-RU" sz="36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520DD7F-7A28-46BA-961A-0158B98EBA58}"/>
              </a:ext>
            </a:extLst>
          </p:cNvPr>
          <p:cNvSpPr txBox="1"/>
          <p:nvPr/>
        </p:nvSpPr>
        <p:spPr>
          <a:xfrm>
            <a:off x="722906" y="3201986"/>
            <a:ext cx="105277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MRP II обеспечивает решение задач планирования деятельности предприятия в натуральных единицах, финансовое планирование – в денежном выражении.</a:t>
            </a:r>
          </a:p>
        </p:txBody>
      </p:sp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E34FBD19-E753-4A41-B177-3FF0BF7525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646" y="3303787"/>
            <a:ext cx="548688" cy="451143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D5CC3218-5BAD-44AC-ACF4-82098BF7B1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8776" y="3201986"/>
            <a:ext cx="10754447" cy="697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6300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34224CD2-D674-479C-B40E-2F17DCA5A2D6}"/>
              </a:ext>
            </a:extLst>
          </p:cNvPr>
          <p:cNvSpPr txBox="1"/>
          <p:nvPr/>
        </p:nvSpPr>
        <p:spPr>
          <a:xfrm>
            <a:off x="3443819" y="1800603"/>
            <a:ext cx="7637837" cy="4277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MRP II опирается на три базовых принципа: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23A9A4C-4759-4DDC-9DF8-D6CAB90E96D8}"/>
              </a:ext>
            </a:extLst>
          </p:cNvPr>
          <p:cNvSpPr txBox="1"/>
          <p:nvPr/>
        </p:nvSpPr>
        <p:spPr>
          <a:xfrm>
            <a:off x="282805" y="-54203"/>
            <a:ext cx="121919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Существующие концепции и информационные системы планирования производства: MRP </a:t>
            </a:r>
            <a:r>
              <a:rPr lang="en-US" sz="3600" dirty="0">
                <a:solidFill>
                  <a:schemeClr val="bg1"/>
                </a:solidFill>
                <a:latin typeface="Arial Black" panose="020B0A04020102020204" pitchFamily="34" charset="0"/>
              </a:rPr>
              <a:t>II</a:t>
            </a:r>
            <a:endParaRPr lang="ru-RU" sz="36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2" name="Схема 1">
            <a:extLst>
              <a:ext uri="{FF2B5EF4-FFF2-40B4-BE49-F238E27FC236}">
                <a16:creationId xmlns:a16="http://schemas.microsoft.com/office/drawing/2014/main" id="{D9BD1E82-8094-4809-AE92-B2DC91B53FC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71919011"/>
              </p:ext>
            </p:extLst>
          </p:nvPr>
        </p:nvGraphicFramePr>
        <p:xfrm>
          <a:off x="611757" y="2079789"/>
          <a:ext cx="10711542" cy="44849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672905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EDDB7A01-C366-4107-9415-C4BBC1FF00A4}"/>
              </a:ext>
            </a:extLst>
          </p:cNvPr>
          <p:cNvSpPr txBox="1"/>
          <p:nvPr/>
        </p:nvSpPr>
        <p:spPr>
          <a:xfrm>
            <a:off x="212479" y="2045577"/>
            <a:ext cx="11393646" cy="10590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APS 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1800" b="1" dirty="0" err="1">
                <a:latin typeface="Arial" panose="020B0604020202020204" pitchFamily="34" charset="0"/>
                <a:cs typeface="Arial" panose="020B0604020202020204" pitchFamily="34" charset="0"/>
              </a:rPr>
              <a:t>Advanced</a:t>
            </a:r>
            <a:r>
              <a:rPr lang="ru-RU" sz="1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b="1" dirty="0" err="1">
                <a:latin typeface="Arial" panose="020B0604020202020204" pitchFamily="34" charset="0"/>
                <a:cs typeface="Arial" panose="020B0604020202020204" pitchFamily="34" charset="0"/>
              </a:rPr>
              <a:t>Planning</a:t>
            </a:r>
            <a:r>
              <a:rPr lang="ru-RU" sz="1800" b="1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u-RU" sz="1800" b="1" dirty="0" err="1">
                <a:latin typeface="Arial" panose="020B0604020202020204" pitchFamily="34" charset="0"/>
                <a:cs typeface="Arial" panose="020B0604020202020204" pitchFamily="34" charset="0"/>
              </a:rPr>
              <a:t>Scheduling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) – развитые системы планирования. Возникли в 1990-е гг. Это система синхронного планирования производства, ориентированная на интеграцию планирования звеньев цепи поставок, с учетом всех особенностей и ограничения производства.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Рамка 18">
            <a:extLst>
              <a:ext uri="{FF2B5EF4-FFF2-40B4-BE49-F238E27FC236}">
                <a16:creationId xmlns:a16="http://schemas.microsoft.com/office/drawing/2014/main" id="{728EE434-CCD1-4861-BFF8-C0B3BEE4DA6F}"/>
              </a:ext>
            </a:extLst>
          </p:cNvPr>
          <p:cNvSpPr/>
          <p:nvPr/>
        </p:nvSpPr>
        <p:spPr>
          <a:xfrm>
            <a:off x="113211" y="2045577"/>
            <a:ext cx="11592182" cy="1093972"/>
          </a:xfrm>
          <a:prstGeom prst="frame">
            <a:avLst>
              <a:gd name="adj1" fmla="val 4486"/>
            </a:avLst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9004CB2-D240-4F7D-B8A7-C6B9B5AD9CE8}"/>
              </a:ext>
            </a:extLst>
          </p:cNvPr>
          <p:cNvSpPr txBox="1"/>
          <p:nvPr/>
        </p:nvSpPr>
        <p:spPr>
          <a:xfrm>
            <a:off x="831493" y="3807997"/>
            <a:ext cx="1052770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При планировании всего производственного процесса появляется возможность за считанные секунды определить реалистичный график отгрузки заказов с учетом всех постоянно изменяющихся условий — как внутренних, так и внешних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4ED3F07-8058-4E48-A327-F0FF5C502299}"/>
              </a:ext>
            </a:extLst>
          </p:cNvPr>
          <p:cNvSpPr txBox="1"/>
          <p:nvPr/>
        </p:nvSpPr>
        <p:spPr>
          <a:xfrm>
            <a:off x="282805" y="-54203"/>
            <a:ext cx="121919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Существующие концепции и информационные системы планирования производства: </a:t>
            </a:r>
            <a:r>
              <a:rPr lang="en-US" sz="3600" dirty="0">
                <a:solidFill>
                  <a:schemeClr val="bg1"/>
                </a:solidFill>
                <a:latin typeface="Arial Black" panose="020B0A04020102020204" pitchFamily="34" charset="0"/>
              </a:rPr>
              <a:t>APS</a:t>
            </a:r>
            <a:endParaRPr lang="ru-RU" sz="36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E766B47-57D8-4127-BBB3-1564BC8B6C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805" y="4039866"/>
            <a:ext cx="548688" cy="45114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65AEA7A-EDE0-4121-8DAC-72FAC9B598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1493" y="3718452"/>
            <a:ext cx="10638401" cy="1093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403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297033" y="499794"/>
            <a:ext cx="12191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Сравнение концепций </a:t>
            </a:r>
            <a:r>
              <a:rPr lang="en-US" sz="3600" dirty="0">
                <a:solidFill>
                  <a:schemeClr val="bg1"/>
                </a:solidFill>
                <a:latin typeface="Arial Black" panose="020B0A04020102020204" pitchFamily="34" charset="0"/>
              </a:rPr>
              <a:t>MRP</a:t>
            </a:r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 и </a:t>
            </a:r>
            <a:r>
              <a:rPr lang="en-US" sz="3600" dirty="0">
                <a:solidFill>
                  <a:schemeClr val="bg1"/>
                </a:solidFill>
                <a:latin typeface="Arial Black" panose="020B0A04020102020204" pitchFamily="34" charset="0"/>
              </a:rPr>
              <a:t>APS</a:t>
            </a:r>
            <a:endParaRPr lang="ru-RU" sz="36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Таблица 14">
            <a:extLst>
              <a:ext uri="{FF2B5EF4-FFF2-40B4-BE49-F238E27FC236}">
                <a16:creationId xmlns:a16="http://schemas.microsoft.com/office/drawing/2014/main" id="{FF140AE1-EC1E-4DB4-9579-B3E8938AE6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2147012"/>
              </p:ext>
            </p:extLst>
          </p:nvPr>
        </p:nvGraphicFramePr>
        <p:xfrm>
          <a:off x="216190" y="1957910"/>
          <a:ext cx="11366210" cy="461365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11010">
                  <a:extLst>
                    <a:ext uri="{9D8B030D-6E8A-4147-A177-3AD203B41FA5}">
                      <a16:colId xmlns:a16="http://schemas.microsoft.com/office/drawing/2014/main" val="1640410009"/>
                    </a:ext>
                  </a:extLst>
                </a:gridCol>
                <a:gridCol w="5029200">
                  <a:extLst>
                    <a:ext uri="{9D8B030D-6E8A-4147-A177-3AD203B41FA5}">
                      <a16:colId xmlns:a16="http://schemas.microsoft.com/office/drawing/2014/main" val="1783699041"/>
                    </a:ext>
                  </a:extLst>
                </a:gridCol>
                <a:gridCol w="4826000">
                  <a:extLst>
                    <a:ext uri="{9D8B030D-6E8A-4147-A177-3AD203B41FA5}">
                      <a16:colId xmlns:a16="http://schemas.microsoft.com/office/drawing/2014/main" val="256341915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rgbClr val="70A2B4">
                        <a:alpha val="6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P</a:t>
                      </a:r>
                      <a:endParaRPr lang="ru-RU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rgbClr val="70A2B4">
                        <a:alpha val="6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PS</a:t>
                      </a:r>
                      <a:endParaRPr lang="ru-RU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rgbClr val="70A2B4">
                        <a:alpha val="6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98722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ru-RU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ТИП АЛГОРИТМА</a:t>
                      </a:r>
                    </a:p>
                  </a:txBody>
                  <a:tcPr>
                    <a:solidFill>
                      <a:srgbClr val="70A2B4">
                        <a:alpha val="6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1400" b="0" i="0" u="none" strike="noStrike" cap="none" spc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Segoe UI"/>
                        </a:rPr>
                        <a:t>реактивный</a:t>
                      </a:r>
                    </a:p>
                  </a:txBody>
                  <a:tcPr>
                    <a:solidFill>
                      <a:srgbClr val="A9D8DE">
                        <a:alpha val="5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1400" b="0" i="0" u="none" strike="noStrike" cap="none" spc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sym typeface="Segoe UI"/>
                        </a:rPr>
                        <a:t>проактивный</a:t>
                      </a:r>
                      <a:endParaRPr lang="ru-RU" sz="1400" b="0" i="0" u="none" strike="noStrike" cap="none" spc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  <a:sym typeface="Segoe UI"/>
                      </a:endParaRPr>
                    </a:p>
                  </a:txBody>
                  <a:tcPr>
                    <a:solidFill>
                      <a:srgbClr val="A9D8DE">
                        <a:alpha val="58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57494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ru-RU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ЛГОРИТМ</a:t>
                      </a:r>
                    </a:p>
                  </a:txBody>
                  <a:tcPr>
                    <a:solidFill>
                      <a:srgbClr val="70A2B4">
                        <a:alpha val="6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171450" indent="-171450" algn="just">
                        <a:lnSpc>
                          <a:spcPct val="120000"/>
                        </a:lnSpc>
                        <a:spcBef>
                          <a:spcPts val="600"/>
                        </a:spcBef>
                        <a:buFont typeface="Arial" panose="020B0604020202020204" pitchFamily="34" charset="0"/>
                        <a:buChar char="•"/>
                      </a:pPr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начале планируются необходимые материалы и изделия (подразумеваются неограниченные мощности).</a:t>
                      </a:r>
                    </a:p>
                    <a:p>
                      <a:pPr marL="171450" indent="-171450" algn="just">
                        <a:lnSpc>
                          <a:spcPct val="120000"/>
                        </a:lnSpc>
                        <a:spcBef>
                          <a:spcPts val="600"/>
                        </a:spcBef>
                        <a:buFont typeface="Arial" panose="020B0604020202020204" pitchFamily="34" charset="0"/>
                        <a:buChar char="•"/>
                      </a:pPr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атем определяются необходимые для изготовления этих деталей производственные ресурсы (предполагается, что все материалы доступны).</a:t>
                      </a:r>
                    </a:p>
                    <a:p>
                      <a:pPr marL="171450" indent="-171450" algn="just">
                        <a:lnSpc>
                          <a:spcPct val="120000"/>
                        </a:lnSpc>
                        <a:spcBef>
                          <a:spcPts val="600"/>
                        </a:spcBef>
                        <a:buFont typeface="Arial" panose="020B0604020202020204" pitchFamily="34" charset="0"/>
                        <a:buChar char="•"/>
                      </a:pPr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осле этого возникает необходимость перепланирования материалов – неоднократная реализация цикла планирования</a:t>
                      </a:r>
                    </a:p>
                    <a:p>
                      <a:pPr algn="just"/>
                      <a:endParaRPr lang="ru-RU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rgbClr val="A9D8DE">
                        <a:alpha val="5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дномоментно (синхронно) планируются необходимые материалы и ресурсы, принимая во внимание доступные мощности при планировании движения материалов и имея в виду, что все ресурсы работают в условиях ограниченных мощностей</a:t>
                      </a:r>
                      <a:r>
                        <a:rPr lang="ru-RU" sz="1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</a:t>
                      </a:r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аждая операция планируется в соответствии с необходимыми потребностями в людях, машинах и </a:t>
                      </a:r>
                      <a:r>
                        <a:rPr lang="ru-RU"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тп</a:t>
                      </a:r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</a:p>
                  </a:txBody>
                  <a:tcPr>
                    <a:solidFill>
                      <a:srgbClr val="A9D8DE">
                        <a:alpha val="58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721664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ru-RU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ЕЗУЛЬТАТ</a:t>
                      </a:r>
                    </a:p>
                  </a:txBody>
                  <a:tcPr>
                    <a:solidFill>
                      <a:srgbClr val="70A2B4">
                        <a:alpha val="6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оцесс планирования занимает довольно много времени, а его нехватка часто приводит к составлению планов, не вполне сбалансированных по ресурсам и мощностям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just"/>
                      <a:endParaRPr lang="ru-RU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rgbClr val="A9D8DE">
                        <a:alpha val="5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оизводственные графики, полностью сбалансированные с доступными материалами и мощностями</a:t>
                      </a:r>
                      <a:endParaRPr lang="ru-RU" sz="14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just"/>
                      <a:endParaRPr lang="ru-RU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rgbClr val="A9D8DE">
                        <a:alpha val="58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09342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68036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287606" y="147379"/>
            <a:ext cx="121919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Анализ существующих концепций производственного планирования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5C05DD7A-D90E-416D-BF9E-6409BFC881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2090678"/>
              </p:ext>
            </p:extLst>
          </p:nvPr>
        </p:nvGraphicFramePr>
        <p:xfrm>
          <a:off x="50801" y="1738871"/>
          <a:ext cx="11647710" cy="5034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70724">
                  <a:extLst>
                    <a:ext uri="{9D8B030D-6E8A-4147-A177-3AD203B41FA5}">
                      <a16:colId xmlns:a16="http://schemas.microsoft.com/office/drawing/2014/main" val="1640410009"/>
                    </a:ext>
                  </a:extLst>
                </a:gridCol>
                <a:gridCol w="2271905">
                  <a:extLst>
                    <a:ext uri="{9D8B030D-6E8A-4147-A177-3AD203B41FA5}">
                      <a16:colId xmlns:a16="http://schemas.microsoft.com/office/drawing/2014/main" val="1783699041"/>
                    </a:ext>
                  </a:extLst>
                </a:gridCol>
                <a:gridCol w="2752742">
                  <a:extLst>
                    <a:ext uri="{9D8B030D-6E8A-4147-A177-3AD203B41FA5}">
                      <a16:colId xmlns:a16="http://schemas.microsoft.com/office/drawing/2014/main" val="2563419156"/>
                    </a:ext>
                  </a:extLst>
                </a:gridCol>
                <a:gridCol w="5352339">
                  <a:extLst>
                    <a:ext uri="{9D8B030D-6E8A-4147-A177-3AD203B41FA5}">
                      <a16:colId xmlns:a16="http://schemas.microsoft.com/office/drawing/2014/main" val="383633798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defRPr sz="1000"/>
                      </a:pPr>
                      <a:endParaRPr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horzOverflow="overflow">
                    <a:solidFill>
                      <a:srgbClr val="70A2B4">
                        <a:alpha val="6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P</a:t>
                      </a:r>
                    </a:p>
                  </a:txBody>
                  <a:tcPr marL="45720" marR="45720" horzOverflow="overflow">
                    <a:solidFill>
                      <a:srgbClr val="70A2B4">
                        <a:alpha val="6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P II</a:t>
                      </a:r>
                    </a:p>
                  </a:txBody>
                  <a:tcPr marL="45720" marR="45720" horzOverflow="overflow">
                    <a:solidFill>
                      <a:srgbClr val="70A2B4">
                        <a:alpha val="6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4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PS</a:t>
                      </a:r>
                    </a:p>
                  </a:txBody>
                  <a:tcPr marL="45720" marR="45720" horzOverflow="overflow">
                    <a:solidFill>
                      <a:srgbClr val="70A2B4">
                        <a:alpha val="6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98722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b="1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остоинства</a:t>
                      </a:r>
                      <a:endParaRPr sz="1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horzOverflow="overflow">
                    <a:solidFill>
                      <a:srgbClr val="70A2B4">
                        <a:alpha val="6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defRPr sz="1800"/>
                      </a:pP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Учет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будущих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отребностей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едприяти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и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жидаемых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апасов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а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кладах</a:t>
                      </a:r>
                      <a:endParaRPr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horzOverflow="overflow">
                    <a:solidFill>
                      <a:srgbClr val="A9D8DE">
                        <a:alpha val="5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500"/>
                        </a:spcBef>
                        <a:defRPr sz="1800"/>
                      </a:pP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озможность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олучени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ланов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акупок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и производства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ысокой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точности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учитыва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естабильность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нешней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и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нутренней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реды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оломки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борудовани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рывов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роков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оставки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атериалов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изменени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проса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а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одукт</a:t>
                      </a:r>
                      <a:endParaRPr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horzOverflow="overflow">
                    <a:solidFill>
                      <a:srgbClr val="A9D8DE">
                        <a:alpha val="5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SzPct val="100000"/>
                        <a:buFont typeface="Arial"/>
                        <a:buChar char="•"/>
                        <a:defRPr sz="1000"/>
                      </a:pP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ланирование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с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учетом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граничений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и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агруженности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ощностей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производства, </a:t>
                      </a:r>
                    </a:p>
                    <a:p>
                      <a:pPr marL="171450" indent="-171450" algn="l">
                        <a:buSzPct val="100000"/>
                        <a:buFont typeface="Arial"/>
                        <a:buChar char="•"/>
                        <a:defRPr sz="1000"/>
                      </a:pP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озможность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пределить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еальную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ату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ыполнени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аказа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;</a:t>
                      </a:r>
                    </a:p>
                    <a:p>
                      <a:pPr marL="171450" indent="-171450" algn="l">
                        <a:buSzPct val="100000"/>
                        <a:buFont typeface="Arial"/>
                        <a:buChar char="•"/>
                        <a:defRPr sz="1000"/>
                      </a:pPr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озможность</a:t>
                      </a:r>
                      <a:r>
                        <a:rPr lang="ru-RU" sz="1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корректировок расписания 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учетом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тклонений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в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ходе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производства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или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изменени</a:t>
                      </a:r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аказов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;</a:t>
                      </a:r>
                    </a:p>
                    <a:p>
                      <a:pPr marL="171450" indent="-171450" algn="l">
                        <a:buSzPct val="100000"/>
                        <a:buFont typeface="Arial"/>
                        <a:buChar char="•"/>
                        <a:defRPr sz="1000"/>
                      </a:pP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аксимальна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агрузка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есурсов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производства,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нижение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оличества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узких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ест</a:t>
                      </a:r>
                      <a:endParaRPr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171450" indent="-171450" algn="l">
                        <a:buSzPct val="100000"/>
                        <a:buFont typeface="Arial"/>
                        <a:buChar char="•"/>
                        <a:defRPr sz="1000"/>
                      </a:pP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риентаци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лана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производства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а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отребности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онечных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отребителей</a:t>
                      </a:r>
                      <a:endParaRPr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horzOverflow="overflow">
                    <a:solidFill>
                      <a:srgbClr val="A9D8DE">
                        <a:alpha val="58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57494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defRPr sz="1800"/>
                      </a:pPr>
                      <a:r>
                        <a:rPr sz="1400" b="1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едостатки</a:t>
                      </a:r>
                      <a:endParaRPr sz="1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horzOverflow="overflow">
                    <a:solidFill>
                      <a:srgbClr val="70A2B4">
                        <a:alpha val="6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defRPr sz="1000"/>
                      </a:pP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е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учитываютс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граничени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вязанные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с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есурсами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едприяти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инцип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еограниченной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агрузки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оизводственных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ощностей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использующийс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в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амках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RP,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носит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начительные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огрешности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в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лан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производства</a:t>
                      </a:r>
                    </a:p>
                  </a:txBody>
                  <a:tcPr marL="45720" marR="45720" horzOverflow="overflow">
                    <a:solidFill>
                      <a:srgbClr val="A9D8DE">
                        <a:alpha val="5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SzPct val="100000"/>
                        <a:buFont typeface="Arial"/>
                        <a:buChar char="•"/>
                        <a:defRPr sz="1000"/>
                      </a:pP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ланирование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в </a:t>
                      </a:r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ошлое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без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учета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текущей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итуации</a:t>
                      </a:r>
                      <a:endParaRPr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171450" indent="-171450" algn="l">
                        <a:buSzPct val="100000"/>
                        <a:buFont typeface="Arial"/>
                        <a:buChar char="•"/>
                        <a:defRPr sz="1000"/>
                      </a:pP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Большие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ременные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атраты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а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оцесс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ланировани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из-за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екурсивного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одхода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и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ачальной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тадии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ланировани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с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опущением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о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еограниченности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есурсов</a:t>
                      </a:r>
                      <a:endParaRPr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171450" indent="-171450" algn="l">
                        <a:buSzPct val="100000"/>
                        <a:buFont typeface="Arial"/>
                        <a:buChar char="•"/>
                        <a:defRPr sz="1000"/>
                      </a:pP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риентаци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а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искретное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оизводство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без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озможности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ланировани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епрерывного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оизводства</a:t>
                      </a:r>
                      <a:endParaRPr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horzOverflow="overflow">
                    <a:solidFill>
                      <a:srgbClr val="A9D8DE">
                        <a:alpha val="5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SzPct val="100000"/>
                        <a:buFont typeface="Arial"/>
                        <a:buChar char="•"/>
                        <a:defRPr sz="1000"/>
                      </a:pPr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начительное время, затрачиваемое на построение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асписани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в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лучае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ложной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труктуры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производства</a:t>
                      </a:r>
                    </a:p>
                    <a:p>
                      <a:pPr marL="171450" indent="-171450" algn="l">
                        <a:buSzPct val="100000"/>
                        <a:buFont typeface="Arial"/>
                        <a:buChar char="•"/>
                        <a:defRPr sz="1000"/>
                      </a:pP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изка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даптивность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и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асштабируемость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</a:t>
                      </a:r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лгоритмы</a:t>
                      </a:r>
                      <a:r>
                        <a:rPr lang="ru-RU" sz="1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ланирования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иходитс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чень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часто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ересматривать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и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усложнять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обавля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ополнительные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граничени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что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в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онечном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чете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иводит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к </a:t>
                      </a:r>
                      <a:r>
                        <a:rPr lang="ru-RU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начительным сложностям при его построении</a:t>
                      </a:r>
                    </a:p>
                    <a:p>
                      <a:pPr marL="171450" indent="-171450" algn="l">
                        <a:buSzPct val="100000"/>
                        <a:buFont typeface="Arial"/>
                        <a:buChar char="•"/>
                        <a:defRPr sz="1000"/>
                      </a:pP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тклонени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т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асписани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в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оизводстве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требуют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остоянной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оцедуры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ерепланировани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что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ожет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иводить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к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естабильности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сего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асписания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и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ериодическому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изменению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лановых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ат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ыпуска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о</a:t>
                      </a:r>
                      <a:r>
                        <a:rPr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sz="14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аказам</a:t>
                      </a:r>
                      <a:endParaRPr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horzOverflow="overflow">
                    <a:solidFill>
                      <a:srgbClr val="A9D8DE">
                        <a:alpha val="58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72166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322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Стрелка: пятиугольник 34">
            <a:extLst>
              <a:ext uri="{FF2B5EF4-FFF2-40B4-BE49-F238E27FC236}">
                <a16:creationId xmlns:a16="http://schemas.microsoft.com/office/drawing/2014/main" id="{43A23530-CCE8-4625-B159-C35AC271183E}"/>
              </a:ext>
            </a:extLst>
          </p:cNvPr>
          <p:cNvSpPr/>
          <p:nvPr/>
        </p:nvSpPr>
        <p:spPr>
          <a:xfrm rot="10800000">
            <a:off x="763414" y="1825722"/>
            <a:ext cx="9834954" cy="1051576"/>
          </a:xfrm>
          <a:prstGeom prst="homePlate">
            <a:avLst/>
          </a:prstGeom>
          <a:solidFill>
            <a:srgbClr val="ACDBE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F1BAD447-0B83-4CE1-922D-D953978F3360}"/>
              </a:ext>
            </a:extLst>
          </p:cNvPr>
          <p:cNvSpPr/>
          <p:nvPr/>
        </p:nvSpPr>
        <p:spPr>
          <a:xfrm>
            <a:off x="1095792" y="3077008"/>
            <a:ext cx="9502578" cy="3139321"/>
          </a:xfrm>
          <a:prstGeom prst="rect">
            <a:avLst/>
          </a:prstGeom>
          <a:solidFill>
            <a:schemeClr val="bg1"/>
          </a:solidFill>
          <a:ln w="25400">
            <a:solidFill>
              <a:srgbClr val="31668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287606" y="-55821"/>
            <a:ext cx="121919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Обоснование актуальности применения </a:t>
            </a:r>
            <a:r>
              <a:rPr lang="ru-RU" sz="3600" dirty="0" err="1">
                <a:solidFill>
                  <a:schemeClr val="bg1"/>
                </a:solidFill>
                <a:latin typeface="Arial Black" panose="020B0A04020102020204" pitchFamily="34" charset="0"/>
              </a:rPr>
              <a:t>мультиагентных</a:t>
            </a:r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 технологий при решении производственных задач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8F459D77-1C24-4F90-B224-8DF242DA413E}"/>
              </a:ext>
            </a:extLst>
          </p:cNvPr>
          <p:cNvSpPr txBox="1"/>
          <p:nvPr/>
        </p:nvSpPr>
        <p:spPr>
          <a:xfrm>
            <a:off x="1095792" y="3184321"/>
            <a:ext cx="9257248" cy="3139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73050" algn="just"/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Многооперационность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технологических процессов, разнообразие используемого оборудования и неравномерность поступления новых заказов во времени требуют от планово-диспетчерских отделов предприятий способности перестраивать работу цехов в режиме реального времени, что при среднем и высоком уровне загруженности производства и потребности в планировании и </a:t>
            </a:r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диспетчировании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с учетом множества ограничений реального производства является сложной задачей, а порой и невыполнимой, вследствие ограниченности ресурсов и </a:t>
            </a:r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неоптимальности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используемых инструментов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39B0177-4E6B-447A-A418-7B4DFE17A4B1}"/>
              </a:ext>
            </a:extLst>
          </p:cNvPr>
          <p:cNvSpPr txBox="1"/>
          <p:nvPr/>
        </p:nvSpPr>
        <p:spPr>
          <a:xfrm>
            <a:off x="1560248" y="1936012"/>
            <a:ext cx="970719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требность в планировании сложных технологических процессов</a:t>
            </a:r>
          </a:p>
        </p:txBody>
      </p:sp>
      <p:cxnSp>
        <p:nvCxnSpPr>
          <p:cNvPr id="29" name="Соединитель: уступ 28">
            <a:extLst>
              <a:ext uri="{FF2B5EF4-FFF2-40B4-BE49-F238E27FC236}">
                <a16:creationId xmlns:a16="http://schemas.microsoft.com/office/drawing/2014/main" id="{259267D7-45BB-4249-8A9B-22B7D35A8AF6}"/>
              </a:ext>
            </a:extLst>
          </p:cNvPr>
          <p:cNvCxnSpPr>
            <a:cxnSpLocks/>
            <a:stCxn id="35" idx="3"/>
          </p:cNvCxnSpPr>
          <p:nvPr/>
        </p:nvCxnSpPr>
        <p:spPr>
          <a:xfrm rot="10800000" flipH="1" flipV="1">
            <a:off x="763414" y="2351510"/>
            <a:ext cx="332378" cy="1077490"/>
          </a:xfrm>
          <a:prstGeom prst="bentConnector4">
            <a:avLst>
              <a:gd name="adj1" fmla="val 1528"/>
              <a:gd name="adj2" fmla="val 101744"/>
            </a:avLst>
          </a:prstGeom>
          <a:ln w="25400">
            <a:solidFill>
              <a:srgbClr val="31668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4862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Стрелка: пятиугольник 34">
            <a:extLst>
              <a:ext uri="{FF2B5EF4-FFF2-40B4-BE49-F238E27FC236}">
                <a16:creationId xmlns:a16="http://schemas.microsoft.com/office/drawing/2014/main" id="{43A23530-CCE8-4625-B159-C35AC271183E}"/>
              </a:ext>
            </a:extLst>
          </p:cNvPr>
          <p:cNvSpPr/>
          <p:nvPr/>
        </p:nvSpPr>
        <p:spPr>
          <a:xfrm rot="10800000">
            <a:off x="763414" y="1825722"/>
            <a:ext cx="9834954" cy="1051576"/>
          </a:xfrm>
          <a:prstGeom prst="homePlate">
            <a:avLst/>
          </a:prstGeom>
          <a:solidFill>
            <a:srgbClr val="ACDBE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F1BAD447-0B83-4CE1-922D-D953978F3360}"/>
              </a:ext>
            </a:extLst>
          </p:cNvPr>
          <p:cNvSpPr/>
          <p:nvPr/>
        </p:nvSpPr>
        <p:spPr>
          <a:xfrm>
            <a:off x="1095792" y="3077009"/>
            <a:ext cx="9502578" cy="2825952"/>
          </a:xfrm>
          <a:prstGeom prst="rect">
            <a:avLst/>
          </a:prstGeom>
          <a:solidFill>
            <a:schemeClr val="bg1"/>
          </a:solidFill>
          <a:ln w="25400">
            <a:solidFill>
              <a:srgbClr val="31668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287606" y="-55821"/>
            <a:ext cx="121919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Обоснование актуальности применения </a:t>
            </a:r>
            <a:r>
              <a:rPr lang="ru-RU" sz="3600" dirty="0" err="1">
                <a:solidFill>
                  <a:schemeClr val="bg1"/>
                </a:solidFill>
                <a:latin typeface="Arial Black" panose="020B0A04020102020204" pitchFamily="34" charset="0"/>
              </a:rPr>
              <a:t>мультиагентных</a:t>
            </a:r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 технологий при решении производственных задач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8F459D77-1C24-4F90-B224-8DF242DA413E}"/>
              </a:ext>
            </a:extLst>
          </p:cNvPr>
          <p:cNvSpPr txBox="1"/>
          <p:nvPr/>
        </p:nvSpPr>
        <p:spPr>
          <a:xfrm>
            <a:off x="1095792" y="3224961"/>
            <a:ext cx="9257248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73050"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Существующие методы планирования и </a:t>
            </a:r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диспетчирования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производства, построенные на базе методологий MRP, MRP II, APS не позволяют осуществлять детальное оперативное планирование производства за сжатые сроки, что вынуждает промышленные предприятия ослаблять требования к моделям, что в конечном счете негативно сказывается на качестве планов и, как следствие, на финансовом результате. Также данные методы не подразумевают возможность диспетчеризации производства в режиме реального времени.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39B0177-4E6B-447A-A418-7B4DFE17A4B1}"/>
              </a:ext>
            </a:extLst>
          </p:cNvPr>
          <p:cNvSpPr txBox="1"/>
          <p:nvPr/>
        </p:nvSpPr>
        <p:spPr>
          <a:xfrm>
            <a:off x="1560248" y="1936012"/>
            <a:ext cx="970719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достатки существующих методов оперативного планирования и диспетчирования производства</a:t>
            </a:r>
          </a:p>
        </p:txBody>
      </p:sp>
      <p:cxnSp>
        <p:nvCxnSpPr>
          <p:cNvPr id="29" name="Соединитель: уступ 28">
            <a:extLst>
              <a:ext uri="{FF2B5EF4-FFF2-40B4-BE49-F238E27FC236}">
                <a16:creationId xmlns:a16="http://schemas.microsoft.com/office/drawing/2014/main" id="{259267D7-45BB-4249-8A9B-22B7D35A8AF6}"/>
              </a:ext>
            </a:extLst>
          </p:cNvPr>
          <p:cNvCxnSpPr>
            <a:cxnSpLocks/>
            <a:stCxn id="35" idx="3"/>
          </p:cNvCxnSpPr>
          <p:nvPr/>
        </p:nvCxnSpPr>
        <p:spPr>
          <a:xfrm rot="10800000" flipH="1" flipV="1">
            <a:off x="763414" y="2351510"/>
            <a:ext cx="332378" cy="1077490"/>
          </a:xfrm>
          <a:prstGeom prst="bentConnector4">
            <a:avLst>
              <a:gd name="adj1" fmla="val 1528"/>
              <a:gd name="adj2" fmla="val 101744"/>
            </a:avLst>
          </a:prstGeom>
          <a:ln w="25400">
            <a:solidFill>
              <a:srgbClr val="31668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7843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Стрелка: пятиугольник 34">
            <a:extLst>
              <a:ext uri="{FF2B5EF4-FFF2-40B4-BE49-F238E27FC236}">
                <a16:creationId xmlns:a16="http://schemas.microsoft.com/office/drawing/2014/main" id="{43A23530-CCE8-4625-B159-C35AC271183E}"/>
              </a:ext>
            </a:extLst>
          </p:cNvPr>
          <p:cNvSpPr/>
          <p:nvPr/>
        </p:nvSpPr>
        <p:spPr>
          <a:xfrm rot="10800000">
            <a:off x="763414" y="1825722"/>
            <a:ext cx="9834954" cy="1051576"/>
          </a:xfrm>
          <a:prstGeom prst="homePlate">
            <a:avLst/>
          </a:prstGeom>
          <a:solidFill>
            <a:srgbClr val="ACDBE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F1BAD447-0B83-4CE1-922D-D953978F3360}"/>
              </a:ext>
            </a:extLst>
          </p:cNvPr>
          <p:cNvSpPr/>
          <p:nvPr/>
        </p:nvSpPr>
        <p:spPr>
          <a:xfrm>
            <a:off x="1095792" y="3077009"/>
            <a:ext cx="9502578" cy="2155392"/>
          </a:xfrm>
          <a:prstGeom prst="rect">
            <a:avLst/>
          </a:prstGeom>
          <a:solidFill>
            <a:schemeClr val="bg1"/>
          </a:solidFill>
          <a:ln w="25400">
            <a:solidFill>
              <a:srgbClr val="31668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287606" y="-55821"/>
            <a:ext cx="121919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Обоснование актуальности применения </a:t>
            </a:r>
            <a:r>
              <a:rPr lang="ru-RU" sz="3600" dirty="0" err="1">
                <a:solidFill>
                  <a:schemeClr val="bg1"/>
                </a:solidFill>
                <a:latin typeface="Arial Black" panose="020B0A04020102020204" pitchFamily="34" charset="0"/>
              </a:rPr>
              <a:t>мультиагентных</a:t>
            </a:r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 технологий при решении производственных задач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8F459D77-1C24-4F90-B224-8DF242DA413E}"/>
              </a:ext>
            </a:extLst>
          </p:cNvPr>
          <p:cNvSpPr txBox="1"/>
          <p:nvPr/>
        </p:nvSpPr>
        <p:spPr>
          <a:xfrm>
            <a:off x="1095792" y="3184321"/>
            <a:ext cx="9257248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73050"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Неоптимальное распределение задач по управлению производственными процессами между ERP, APS и MES системами, вследствие невозможности систем класса APS, MRP II планировать технологические операции с прогнозируемой погрешностью, порождает значительную нагрузку на MES системы и повышенный уровень риска по заказам в рамках ERP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39B0177-4E6B-447A-A418-7B4DFE17A4B1}"/>
              </a:ext>
            </a:extLst>
          </p:cNvPr>
          <p:cNvSpPr txBox="1"/>
          <p:nvPr/>
        </p:nvSpPr>
        <p:spPr>
          <a:xfrm>
            <a:off x="1560248" y="1936012"/>
            <a:ext cx="879279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оптимальное распределение ответственности между ERP, APS и MES системами</a:t>
            </a:r>
          </a:p>
        </p:txBody>
      </p:sp>
      <p:cxnSp>
        <p:nvCxnSpPr>
          <p:cNvPr id="29" name="Соединитель: уступ 28">
            <a:extLst>
              <a:ext uri="{FF2B5EF4-FFF2-40B4-BE49-F238E27FC236}">
                <a16:creationId xmlns:a16="http://schemas.microsoft.com/office/drawing/2014/main" id="{259267D7-45BB-4249-8A9B-22B7D35A8AF6}"/>
              </a:ext>
            </a:extLst>
          </p:cNvPr>
          <p:cNvCxnSpPr>
            <a:cxnSpLocks/>
            <a:stCxn id="35" idx="3"/>
          </p:cNvCxnSpPr>
          <p:nvPr/>
        </p:nvCxnSpPr>
        <p:spPr>
          <a:xfrm rot="10800000" flipH="1" flipV="1">
            <a:off x="763414" y="2351510"/>
            <a:ext cx="332378" cy="1077490"/>
          </a:xfrm>
          <a:prstGeom prst="bentConnector4">
            <a:avLst>
              <a:gd name="adj1" fmla="val 1528"/>
              <a:gd name="adj2" fmla="val 101744"/>
            </a:avLst>
          </a:prstGeom>
          <a:ln w="25400">
            <a:solidFill>
              <a:srgbClr val="31668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0536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Стрелка: пятиугольник 49">
            <a:extLst>
              <a:ext uri="{FF2B5EF4-FFF2-40B4-BE49-F238E27FC236}">
                <a16:creationId xmlns:a16="http://schemas.microsoft.com/office/drawing/2014/main" id="{0F7E998E-5831-4ADE-9B61-C4E8E9F749ED}"/>
              </a:ext>
            </a:extLst>
          </p:cNvPr>
          <p:cNvSpPr/>
          <p:nvPr/>
        </p:nvSpPr>
        <p:spPr>
          <a:xfrm rot="10800000">
            <a:off x="1316752" y="1753407"/>
            <a:ext cx="9558496" cy="912202"/>
          </a:xfrm>
          <a:prstGeom prst="homePlate">
            <a:avLst/>
          </a:prstGeom>
          <a:solidFill>
            <a:srgbClr val="96C6D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1" name="Стрелка: пятиугольник 50">
            <a:extLst>
              <a:ext uri="{FF2B5EF4-FFF2-40B4-BE49-F238E27FC236}">
                <a16:creationId xmlns:a16="http://schemas.microsoft.com/office/drawing/2014/main" id="{790A6121-B9EA-42D0-A55E-82A1DA3F24B4}"/>
              </a:ext>
            </a:extLst>
          </p:cNvPr>
          <p:cNvSpPr/>
          <p:nvPr/>
        </p:nvSpPr>
        <p:spPr>
          <a:xfrm rot="10800000">
            <a:off x="1314163" y="2734042"/>
            <a:ext cx="9558496" cy="930304"/>
          </a:xfrm>
          <a:prstGeom prst="homePlate">
            <a:avLst/>
          </a:prstGeom>
          <a:solidFill>
            <a:srgbClr val="96C6D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Стрелка: пятиугольник 51">
            <a:extLst>
              <a:ext uri="{FF2B5EF4-FFF2-40B4-BE49-F238E27FC236}">
                <a16:creationId xmlns:a16="http://schemas.microsoft.com/office/drawing/2014/main" id="{A578188F-1EC0-4852-BA7A-0FCFD94BED93}"/>
              </a:ext>
            </a:extLst>
          </p:cNvPr>
          <p:cNvSpPr/>
          <p:nvPr/>
        </p:nvSpPr>
        <p:spPr>
          <a:xfrm rot="10800000">
            <a:off x="1314163" y="3739027"/>
            <a:ext cx="9558496" cy="951544"/>
          </a:xfrm>
          <a:prstGeom prst="homePlate">
            <a:avLst/>
          </a:prstGeom>
          <a:solidFill>
            <a:srgbClr val="96C6D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3" name="Стрелка: пятиугольник 52">
            <a:extLst>
              <a:ext uri="{FF2B5EF4-FFF2-40B4-BE49-F238E27FC236}">
                <a16:creationId xmlns:a16="http://schemas.microsoft.com/office/drawing/2014/main" id="{54B543E6-E718-4644-9541-17125BB6E28D}"/>
              </a:ext>
            </a:extLst>
          </p:cNvPr>
          <p:cNvSpPr/>
          <p:nvPr/>
        </p:nvSpPr>
        <p:spPr>
          <a:xfrm rot="10800000">
            <a:off x="1300688" y="4777795"/>
            <a:ext cx="9558496" cy="912385"/>
          </a:xfrm>
          <a:prstGeom prst="homePlate">
            <a:avLst/>
          </a:prstGeom>
          <a:solidFill>
            <a:srgbClr val="96C6D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Стрелка: пятиугольник 48">
            <a:extLst>
              <a:ext uri="{FF2B5EF4-FFF2-40B4-BE49-F238E27FC236}">
                <a16:creationId xmlns:a16="http://schemas.microsoft.com/office/drawing/2014/main" id="{7D17A017-4212-466F-8CC9-EC1026688FF0}"/>
              </a:ext>
            </a:extLst>
          </p:cNvPr>
          <p:cNvSpPr/>
          <p:nvPr/>
        </p:nvSpPr>
        <p:spPr>
          <a:xfrm rot="10800000">
            <a:off x="1314163" y="5773600"/>
            <a:ext cx="9558496" cy="943599"/>
          </a:xfrm>
          <a:prstGeom prst="homePlate">
            <a:avLst/>
          </a:prstGeom>
          <a:solidFill>
            <a:srgbClr val="96C6D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287606" y="177859"/>
            <a:ext cx="121919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Сложности при построении расписания стандартными методами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C7398747-D162-4FD3-A0D8-ECB33A1011EC}"/>
              </a:ext>
            </a:extLst>
          </p:cNvPr>
          <p:cNvSpPr txBox="1"/>
          <p:nvPr/>
        </p:nvSpPr>
        <p:spPr>
          <a:xfrm>
            <a:off x="1731493" y="1821849"/>
            <a:ext cx="873503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Многокритериальность задачи, определяющая невозможность однозначного определения оптимальности того или иного решения.</a:t>
            </a:r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A5DF8688-6D51-4CAE-B11C-E780037FE7D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070" y="3467189"/>
            <a:ext cx="1538184" cy="1538184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4720D30D-4B48-42B4-974D-198B73C87C6E}"/>
              </a:ext>
            </a:extLst>
          </p:cNvPr>
          <p:cNvSpPr txBox="1"/>
          <p:nvPr/>
        </p:nvSpPr>
        <p:spPr>
          <a:xfrm>
            <a:off x="1753903" y="5737568"/>
            <a:ext cx="899415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Несущественные изменения на производстве приводят к необходимости перестроения всего расписания, то есть решения задачи заново. Низкий уровень адаптивности систем.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2F2CCC8-5C2B-43A6-B5DE-DACE0E629D28}"/>
              </a:ext>
            </a:extLst>
          </p:cNvPr>
          <p:cNvSpPr txBox="1"/>
          <p:nvPr/>
        </p:nvSpPr>
        <p:spPr>
          <a:xfrm>
            <a:off x="1753903" y="4864216"/>
            <a:ext cx="87813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Большое количество вычислительных ресурсов, требуемое для возможности построения расписания.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4962B96-DC78-4B07-B1D7-7267CEDEF987}"/>
              </a:ext>
            </a:extLst>
          </p:cNvPr>
          <p:cNvSpPr txBox="1"/>
          <p:nvPr/>
        </p:nvSpPr>
        <p:spPr>
          <a:xfrm>
            <a:off x="1737204" y="3865662"/>
            <a:ext cx="87317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Большее количество вариантов планирования (маршрутов) одного и того же заказа.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4134B14-9F03-4442-9AF9-5CBDE92AAD25}"/>
              </a:ext>
            </a:extLst>
          </p:cNvPr>
          <p:cNvSpPr txBox="1"/>
          <p:nvPr/>
        </p:nvSpPr>
        <p:spPr>
          <a:xfrm>
            <a:off x="1753903" y="2845251"/>
            <a:ext cx="869017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NP-полнота задачи (сложность поиска решения увеличивается нелинейно).</a:t>
            </a:r>
          </a:p>
        </p:txBody>
      </p:sp>
      <p:pic>
        <p:nvPicPr>
          <p:cNvPr id="42" name="Рисунок 41">
            <a:extLst>
              <a:ext uri="{FF2B5EF4-FFF2-40B4-BE49-F238E27FC236}">
                <a16:creationId xmlns:a16="http://schemas.microsoft.com/office/drawing/2014/main" id="{77161867-9243-4D6C-A9C9-AC8227173B5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970" y="2476772"/>
            <a:ext cx="1444890" cy="1444890"/>
          </a:xfrm>
          <a:prstGeom prst="rect">
            <a:avLst/>
          </a:prstGeom>
        </p:spPr>
      </p:pic>
      <p:pic>
        <p:nvPicPr>
          <p:cNvPr id="44" name="Рисунок 43">
            <a:extLst>
              <a:ext uri="{FF2B5EF4-FFF2-40B4-BE49-F238E27FC236}">
                <a16:creationId xmlns:a16="http://schemas.microsoft.com/office/drawing/2014/main" id="{DE6BF8AF-F3C7-4B5B-8223-B48D2DA0E89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3035" y="4320371"/>
            <a:ext cx="1905000" cy="1905000"/>
          </a:xfrm>
          <a:prstGeom prst="rect">
            <a:avLst/>
          </a:prstGeom>
        </p:spPr>
      </p:pic>
      <p:pic>
        <p:nvPicPr>
          <p:cNvPr id="46" name="Рисунок 45">
            <a:extLst>
              <a:ext uri="{FF2B5EF4-FFF2-40B4-BE49-F238E27FC236}">
                <a16:creationId xmlns:a16="http://schemas.microsoft.com/office/drawing/2014/main" id="{2799FA72-5FFD-4303-8D0E-A511E7B5297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403" y="1419121"/>
            <a:ext cx="1509746" cy="1509746"/>
          </a:xfrm>
          <a:prstGeom prst="rect">
            <a:avLst/>
          </a:prstGeom>
        </p:spPr>
      </p:pic>
      <p:pic>
        <p:nvPicPr>
          <p:cNvPr id="48" name="Рисунок 47">
            <a:extLst>
              <a:ext uri="{FF2B5EF4-FFF2-40B4-BE49-F238E27FC236}">
                <a16:creationId xmlns:a16="http://schemas.microsoft.com/office/drawing/2014/main" id="{92E6C164-27CC-49A8-9731-678C001C256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437" y="5463874"/>
            <a:ext cx="1597284" cy="1597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287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D15E025-0AF4-4826-ABE8-4C79F8175814}"/>
              </a:ext>
            </a:extLst>
          </p:cNvPr>
          <p:cNvSpPr txBox="1"/>
          <p:nvPr/>
        </p:nvSpPr>
        <p:spPr>
          <a:xfrm>
            <a:off x="5374640" y="3845561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C8AC6D8-7DCD-49E2-AE1A-FAE788B61D38}"/>
              </a:ext>
            </a:extLst>
          </p:cNvPr>
          <p:cNvSpPr txBox="1"/>
          <p:nvPr/>
        </p:nvSpPr>
        <p:spPr>
          <a:xfrm>
            <a:off x="355599" y="469017"/>
            <a:ext cx="114968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Область исследовани</a:t>
            </a:r>
            <a:r>
              <a:rPr lang="ru-RU" sz="4000" dirty="0">
                <a:solidFill>
                  <a:schemeClr val="bg1"/>
                </a:solidFill>
                <a:latin typeface="Arial Black" panose="020B0A04020102020204" pitchFamily="34" charset="0"/>
              </a:rPr>
              <a:t>й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B5856C5-638F-497B-B060-2201218B50F0}"/>
              </a:ext>
            </a:extLst>
          </p:cNvPr>
          <p:cNvSpPr txBox="1"/>
          <p:nvPr/>
        </p:nvSpPr>
        <p:spPr>
          <a:xfrm>
            <a:off x="1474838" y="2251586"/>
            <a:ext cx="9212827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200" dirty="0"/>
              <a:t>Управление современными социально-экономическими и техническими системами направлено на обеспечение их эффективного функционирования и непрерывного развития в динамично меняющихся </a:t>
            </a:r>
            <a:r>
              <a:rPr lang="ru-RU" sz="2200" dirty="0" smtClean="0"/>
              <a:t>условиях. </a:t>
            </a:r>
          </a:p>
          <a:p>
            <a:pPr algn="just"/>
            <a:r>
              <a:rPr lang="ru-RU" sz="2200" dirty="0" smtClean="0"/>
              <a:t>Такое </a:t>
            </a:r>
            <a:r>
              <a:rPr lang="ru-RU" sz="2200" dirty="0"/>
              <a:t>управление базируется </a:t>
            </a:r>
            <a:r>
              <a:rPr lang="ru-RU" sz="2200" dirty="0" smtClean="0"/>
              <a:t>на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200" dirty="0" smtClean="0"/>
              <a:t>общих </a:t>
            </a:r>
            <a:r>
              <a:rPr lang="ru-RU" sz="2200" dirty="0"/>
              <a:t>закономерностях управления социально-экономическими системами, </a:t>
            </a:r>
            <a:endParaRPr lang="ru-RU" sz="2200" dirty="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200" dirty="0" smtClean="0"/>
              <a:t>возможностях </a:t>
            </a:r>
            <a:r>
              <a:rPr lang="ru-RU" sz="2200" dirty="0"/>
              <a:t>современных информационных и цифровых технологий, технологий управления на основе данных, </a:t>
            </a:r>
            <a:endParaRPr lang="ru-RU" sz="2200" dirty="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200" dirty="0" smtClean="0"/>
              <a:t>современных </a:t>
            </a:r>
            <a:r>
              <a:rPr lang="ru-RU" sz="2200" dirty="0"/>
              <a:t>математических и статистических методов для поддержки принятия решений и повышения эффективности систем управления. </a:t>
            </a:r>
            <a:endParaRPr lang="ru-RU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Рамка 6">
            <a:extLst>
              <a:ext uri="{FF2B5EF4-FFF2-40B4-BE49-F238E27FC236}">
                <a16:creationId xmlns:a16="http://schemas.microsoft.com/office/drawing/2014/main" id="{BE0E0617-59FC-4B11-95CE-C7B9E1093A29}"/>
              </a:ext>
            </a:extLst>
          </p:cNvPr>
          <p:cNvSpPr/>
          <p:nvPr/>
        </p:nvSpPr>
        <p:spPr>
          <a:xfrm>
            <a:off x="1206887" y="1966452"/>
            <a:ext cx="9794227" cy="4414683"/>
          </a:xfrm>
          <a:prstGeom prst="frame">
            <a:avLst>
              <a:gd name="adj1" fmla="val 1421"/>
            </a:avLst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80187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467299A8-A7C4-420C-8CCD-470101DBE848}"/>
              </a:ext>
            </a:extLst>
          </p:cNvPr>
          <p:cNvSpPr/>
          <p:nvPr/>
        </p:nvSpPr>
        <p:spPr>
          <a:xfrm>
            <a:off x="6901970" y="2076368"/>
            <a:ext cx="4501825" cy="411848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287607" y="177859"/>
            <a:ext cx="11718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Мультиагентный подход для планирования и диспетчеризации производства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9BC56B7-C920-4C94-883E-37191FE591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93" y="2130141"/>
            <a:ext cx="6330742" cy="419208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6BF2F81-8BBC-43A4-ABAE-01FAC2147931}"/>
              </a:ext>
            </a:extLst>
          </p:cNvPr>
          <p:cNvSpPr txBox="1"/>
          <p:nvPr/>
        </p:nvSpPr>
        <p:spPr>
          <a:xfrm>
            <a:off x="7707989" y="1604243"/>
            <a:ext cx="26822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Преимущества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3B98448-AA24-44D2-A7BF-4306578D23BA}"/>
              </a:ext>
            </a:extLst>
          </p:cNvPr>
          <p:cNvSpPr txBox="1"/>
          <p:nvPr/>
        </p:nvSpPr>
        <p:spPr>
          <a:xfrm>
            <a:off x="6877295" y="2098942"/>
            <a:ext cx="41219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Высокая адаптивность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расписания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C8D11C7-2B59-4C75-AF78-8C4126720307}"/>
              </a:ext>
            </a:extLst>
          </p:cNvPr>
          <p:cNvSpPr txBox="1"/>
          <p:nvPr/>
        </p:nvSpPr>
        <p:spPr>
          <a:xfrm>
            <a:off x="6878980" y="2570736"/>
            <a:ext cx="37788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Высокая скорость расчета производственных планов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FA686B4-E5D9-4A67-B599-758535BB9C25}"/>
              </a:ext>
            </a:extLst>
          </p:cNvPr>
          <p:cNvSpPr txBox="1"/>
          <p:nvPr/>
        </p:nvSpPr>
        <p:spPr>
          <a:xfrm>
            <a:off x="6889140" y="3249605"/>
            <a:ext cx="431993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Снижение фактора человеческой ошибки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CD3E11F-98DC-484C-B105-7C6604D03DC0}"/>
              </a:ext>
            </a:extLst>
          </p:cNvPr>
          <p:cNvSpPr txBox="1"/>
          <p:nvPr/>
        </p:nvSpPr>
        <p:spPr>
          <a:xfrm>
            <a:off x="6877295" y="3916721"/>
            <a:ext cx="450208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Возможность планировать и оперативно перепланировать заказы с большим количеством детале-сборочных единиц в рамках технологии производства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0FCF7C4-C743-44F1-8779-954683EE7AF1}"/>
              </a:ext>
            </a:extLst>
          </p:cNvPr>
          <p:cNvSpPr txBox="1"/>
          <p:nvPr/>
        </p:nvSpPr>
        <p:spPr>
          <a:xfrm>
            <a:off x="6884861" y="5148053"/>
            <a:ext cx="35901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Расширяемость критериев планирования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9905565-030F-4371-8805-AB1E84474C15}"/>
              </a:ext>
            </a:extLst>
          </p:cNvPr>
          <p:cNvSpPr txBox="1"/>
          <p:nvPr/>
        </p:nvSpPr>
        <p:spPr>
          <a:xfrm>
            <a:off x="6933967" y="5891719"/>
            <a:ext cx="445876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Накопление знаний о процессах планирования и их дальнейшее использование в работе</a:t>
            </a:r>
          </a:p>
        </p:txBody>
      </p:sp>
      <p:sp>
        <p:nvSpPr>
          <p:cNvPr id="23" name="Рамка 22">
            <a:extLst>
              <a:ext uri="{FF2B5EF4-FFF2-40B4-BE49-F238E27FC236}">
                <a16:creationId xmlns:a16="http://schemas.microsoft.com/office/drawing/2014/main" id="{AC83D1D7-4B68-426B-B42F-D645B03672BD}"/>
              </a:ext>
            </a:extLst>
          </p:cNvPr>
          <p:cNvSpPr/>
          <p:nvPr/>
        </p:nvSpPr>
        <p:spPr>
          <a:xfrm>
            <a:off x="66194" y="1993258"/>
            <a:ext cx="6445319" cy="4510619"/>
          </a:xfrm>
          <a:prstGeom prst="frame">
            <a:avLst>
              <a:gd name="adj1" fmla="val 1421"/>
            </a:avLst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Стрелка: шеврон 24">
            <a:extLst>
              <a:ext uri="{FF2B5EF4-FFF2-40B4-BE49-F238E27FC236}">
                <a16:creationId xmlns:a16="http://schemas.microsoft.com/office/drawing/2014/main" id="{59227DC2-BADA-4F88-B902-E3631F43ACFF}"/>
              </a:ext>
            </a:extLst>
          </p:cNvPr>
          <p:cNvSpPr/>
          <p:nvPr/>
        </p:nvSpPr>
        <p:spPr>
          <a:xfrm>
            <a:off x="6509708" y="1994547"/>
            <a:ext cx="382498" cy="454642"/>
          </a:xfrm>
          <a:prstGeom prst="chevron">
            <a:avLst/>
          </a:prstGeom>
          <a:solidFill>
            <a:srgbClr val="A1D0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0" name="Стрелка: шеврон 29">
            <a:extLst>
              <a:ext uri="{FF2B5EF4-FFF2-40B4-BE49-F238E27FC236}">
                <a16:creationId xmlns:a16="http://schemas.microsoft.com/office/drawing/2014/main" id="{91FFB85A-616D-49A2-A24C-D63BAF9C58EA}"/>
              </a:ext>
            </a:extLst>
          </p:cNvPr>
          <p:cNvSpPr/>
          <p:nvPr/>
        </p:nvSpPr>
        <p:spPr>
          <a:xfrm>
            <a:off x="6504864" y="2666036"/>
            <a:ext cx="379997" cy="454642"/>
          </a:xfrm>
          <a:prstGeom prst="chevron">
            <a:avLst/>
          </a:prstGeom>
          <a:solidFill>
            <a:srgbClr val="88B9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1" name="Стрелка: шеврон 30">
            <a:extLst>
              <a:ext uri="{FF2B5EF4-FFF2-40B4-BE49-F238E27FC236}">
                <a16:creationId xmlns:a16="http://schemas.microsoft.com/office/drawing/2014/main" id="{DAFC83D6-C625-4AD2-B759-4472A03D68AE}"/>
              </a:ext>
            </a:extLst>
          </p:cNvPr>
          <p:cNvSpPr/>
          <p:nvPr/>
        </p:nvSpPr>
        <p:spPr>
          <a:xfrm>
            <a:off x="6511514" y="3350097"/>
            <a:ext cx="365782" cy="454642"/>
          </a:xfrm>
          <a:prstGeom prst="chevron">
            <a:avLst/>
          </a:prstGeom>
          <a:solidFill>
            <a:srgbClr val="699BA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2" name="Стрелка: шеврон 31">
            <a:extLst>
              <a:ext uri="{FF2B5EF4-FFF2-40B4-BE49-F238E27FC236}">
                <a16:creationId xmlns:a16="http://schemas.microsoft.com/office/drawing/2014/main" id="{748BE527-99D6-4C34-ADF8-648FB5724341}"/>
              </a:ext>
            </a:extLst>
          </p:cNvPr>
          <p:cNvSpPr/>
          <p:nvPr/>
        </p:nvSpPr>
        <p:spPr>
          <a:xfrm>
            <a:off x="6504862" y="4242097"/>
            <a:ext cx="365783" cy="454642"/>
          </a:xfrm>
          <a:prstGeom prst="chevron">
            <a:avLst/>
          </a:prstGeom>
          <a:solidFill>
            <a:srgbClr val="4B7F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3" name="Стрелка: шеврон 32">
            <a:extLst>
              <a:ext uri="{FF2B5EF4-FFF2-40B4-BE49-F238E27FC236}">
                <a16:creationId xmlns:a16="http://schemas.microsoft.com/office/drawing/2014/main" id="{FBA72025-E259-4EE2-8638-557B871994C7}"/>
              </a:ext>
            </a:extLst>
          </p:cNvPr>
          <p:cNvSpPr/>
          <p:nvPr/>
        </p:nvSpPr>
        <p:spPr>
          <a:xfrm>
            <a:off x="6511513" y="6040129"/>
            <a:ext cx="359132" cy="454642"/>
          </a:xfrm>
          <a:prstGeom prst="chevron">
            <a:avLst/>
          </a:prstGeom>
          <a:solidFill>
            <a:srgbClr val="316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4" name="Стрелка: шеврон 33">
            <a:extLst>
              <a:ext uri="{FF2B5EF4-FFF2-40B4-BE49-F238E27FC236}">
                <a16:creationId xmlns:a16="http://schemas.microsoft.com/office/drawing/2014/main" id="{2CD77B29-2D91-400F-86A8-DFDFBBD47733}"/>
              </a:ext>
            </a:extLst>
          </p:cNvPr>
          <p:cNvSpPr/>
          <p:nvPr/>
        </p:nvSpPr>
        <p:spPr>
          <a:xfrm>
            <a:off x="6495650" y="5225545"/>
            <a:ext cx="381645" cy="454642"/>
          </a:xfrm>
          <a:prstGeom prst="chevron">
            <a:avLst/>
          </a:prstGeom>
          <a:solidFill>
            <a:srgbClr val="3E7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6" name="Прямоугольник 35">
            <a:extLst>
              <a:ext uri="{FF2B5EF4-FFF2-40B4-BE49-F238E27FC236}">
                <a16:creationId xmlns:a16="http://schemas.microsoft.com/office/drawing/2014/main" id="{07528359-003A-4D5E-A090-F52D1A51B494}"/>
              </a:ext>
            </a:extLst>
          </p:cNvPr>
          <p:cNvSpPr/>
          <p:nvPr/>
        </p:nvSpPr>
        <p:spPr>
          <a:xfrm>
            <a:off x="6901714" y="2598908"/>
            <a:ext cx="4502081" cy="569539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Прямоугольник 36">
            <a:extLst>
              <a:ext uri="{FF2B5EF4-FFF2-40B4-BE49-F238E27FC236}">
                <a16:creationId xmlns:a16="http://schemas.microsoft.com/office/drawing/2014/main" id="{A688B293-C8B0-4A35-B075-09BE9895EB2E}"/>
              </a:ext>
            </a:extLst>
          </p:cNvPr>
          <p:cNvSpPr/>
          <p:nvPr/>
        </p:nvSpPr>
        <p:spPr>
          <a:xfrm>
            <a:off x="6890652" y="3281069"/>
            <a:ext cx="4513143" cy="569539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Прямоугольник 37">
            <a:extLst>
              <a:ext uri="{FF2B5EF4-FFF2-40B4-BE49-F238E27FC236}">
                <a16:creationId xmlns:a16="http://schemas.microsoft.com/office/drawing/2014/main" id="{DF7802F4-F571-4ADF-BED8-687F853F2A39}"/>
              </a:ext>
            </a:extLst>
          </p:cNvPr>
          <p:cNvSpPr/>
          <p:nvPr/>
        </p:nvSpPr>
        <p:spPr>
          <a:xfrm>
            <a:off x="6877296" y="3946515"/>
            <a:ext cx="4526500" cy="1132334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Прямоугольник 38">
            <a:extLst>
              <a:ext uri="{FF2B5EF4-FFF2-40B4-BE49-F238E27FC236}">
                <a16:creationId xmlns:a16="http://schemas.microsoft.com/office/drawing/2014/main" id="{8503D6F4-2D35-4102-AE53-8066443ADFE0}"/>
              </a:ext>
            </a:extLst>
          </p:cNvPr>
          <p:cNvSpPr/>
          <p:nvPr/>
        </p:nvSpPr>
        <p:spPr>
          <a:xfrm>
            <a:off x="6877295" y="5179817"/>
            <a:ext cx="4515438" cy="569539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Прямоугольник 39">
            <a:extLst>
              <a:ext uri="{FF2B5EF4-FFF2-40B4-BE49-F238E27FC236}">
                <a16:creationId xmlns:a16="http://schemas.microsoft.com/office/drawing/2014/main" id="{6313AD38-90DC-438E-B571-A0385B921D89}"/>
              </a:ext>
            </a:extLst>
          </p:cNvPr>
          <p:cNvSpPr/>
          <p:nvPr/>
        </p:nvSpPr>
        <p:spPr>
          <a:xfrm>
            <a:off x="6877295" y="5860565"/>
            <a:ext cx="4526500" cy="923329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9948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133717" y="-54203"/>
            <a:ext cx="1171868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Обзор </a:t>
            </a:r>
            <a:r>
              <a:rPr lang="ru-RU" sz="36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применения </a:t>
            </a:r>
            <a:r>
              <a:rPr lang="ru-RU" sz="3600" dirty="0" err="1">
                <a:solidFill>
                  <a:schemeClr val="bg1"/>
                </a:solidFill>
                <a:latin typeface="Arial Black" panose="020B0A04020102020204" pitchFamily="34" charset="0"/>
              </a:rPr>
              <a:t>мультиагентного</a:t>
            </a:r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 подхода в планировании и диспетчеризации производства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9CFEE310-37AB-4D86-A984-0D78BCB7C041}"/>
              </a:ext>
            </a:extLst>
          </p:cNvPr>
          <p:cNvSpPr txBox="1"/>
          <p:nvPr/>
        </p:nvSpPr>
        <p:spPr>
          <a:xfrm>
            <a:off x="133717" y="1710781"/>
            <a:ext cx="1149367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В литературе наиболее часто упоминаются следующие модули </a:t>
            </a:r>
            <a:r>
              <a:rPr lang="ru-RU" sz="1600" dirty="0" err="1">
                <a:latin typeface="Arial" panose="020B0604020202020204" pitchFamily="34" charset="0"/>
                <a:cs typeface="Arial" panose="020B0604020202020204" pitchFamily="34" charset="0"/>
              </a:rPr>
              <a:t>мультиагентной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системы для управления ресурсами при планировании и </a:t>
            </a:r>
            <a:r>
              <a:rPr lang="ru-RU" sz="1600" dirty="0" err="1">
                <a:latin typeface="Arial" panose="020B0604020202020204" pitchFamily="34" charset="0"/>
                <a:cs typeface="Arial" panose="020B0604020202020204" pitchFamily="34" charset="0"/>
              </a:rPr>
              <a:t>диспетчиризации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производства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558E145-0E3D-45F0-81F9-E01F721AE6ED}"/>
              </a:ext>
            </a:extLst>
          </p:cNvPr>
          <p:cNvSpPr txBox="1"/>
          <p:nvPr/>
        </p:nvSpPr>
        <p:spPr>
          <a:xfrm>
            <a:off x="343013" y="2280682"/>
            <a:ext cx="11201612" cy="45986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</a:pPr>
            <a:r>
              <a:rPr lang="ru-RU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Модуль распознавания образов ситуаций</a:t>
            </a:r>
            <a:r>
              <a:rPr lang="ru-RU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ru-RU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</a:t>
            </a:r>
            <a:r>
              <a:rPr lang="ru-RU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озволяет выявлять скрытые знания в данных, которые могут использоваться для прогнозирования потребностей или возможностей. </a:t>
            </a:r>
          </a:p>
          <a:p>
            <a:pPr lvl="0" algn="just">
              <a:lnSpc>
                <a:spcPct val="115000"/>
              </a:lnSpc>
            </a:pPr>
            <a:r>
              <a:rPr lang="ru-RU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даптивный планировщик</a:t>
            </a:r>
            <a:r>
              <a:rPr lang="ru-RU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Это основной модуль, который обрабатывает поступающий поток событий и в начале создает, а далее постоянно корректирует расписания в режиме реального времени, предоставляя пользователю возможность дорабатывать их в интерактивном режиме. </a:t>
            </a:r>
          </a:p>
          <a:p>
            <a:pPr lvl="0" algn="just">
              <a:lnSpc>
                <a:spcPct val="115000"/>
              </a:lnSpc>
            </a:pPr>
            <a:r>
              <a:rPr lang="ru-RU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Редактор онтологии</a:t>
            </a:r>
            <a:r>
              <a:rPr lang="ru-RU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Помогает создавать или редактировать онтологию производственной или транспортной сети, которая требуется для последующего построения сцен этой сети. </a:t>
            </a:r>
          </a:p>
          <a:p>
            <a:pPr lvl="0" algn="just">
              <a:lnSpc>
                <a:spcPct val="115000"/>
              </a:lnSpc>
            </a:pPr>
            <a:r>
              <a:rPr lang="ru-RU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Редактор сцены.</a:t>
            </a:r>
            <a:r>
              <a:rPr lang="ru-RU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</a:t>
            </a:r>
            <a:r>
              <a:rPr lang="ru-RU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озволяет создавать конкретную ситуацию в модели производственной сети предприятия и вручную или автоматически описывать начальное состояние сети, извлекая данные из других источников.</a:t>
            </a:r>
          </a:p>
          <a:p>
            <a:pPr lvl="0" algn="just">
              <a:lnSpc>
                <a:spcPct val="115000"/>
              </a:lnSpc>
            </a:pPr>
            <a:r>
              <a:rPr lang="ru-RU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имулятор.</a:t>
            </a:r>
            <a:r>
              <a:rPr lang="ru-RU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Это инструмент, который помогает понять, к какому результату приведет то или иное изменение в системе в будущем, без разрушения текущего расписания. </a:t>
            </a:r>
          </a:p>
          <a:p>
            <a:pPr lvl="0" algn="just">
              <a:lnSpc>
                <a:spcPct val="115000"/>
              </a:lnSpc>
            </a:pPr>
            <a:r>
              <a:rPr lang="ru-RU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Модуль эволюционного дизайна.</a:t>
            </a:r>
            <a:r>
              <a:rPr lang="ru-RU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</a:t>
            </a:r>
            <a:r>
              <a:rPr lang="ru-RU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тономно создает и развивает сети, создавая предположения о том, как адаптировать сеть к постоянно меняющимся спросу и предложению.</a:t>
            </a:r>
          </a:p>
          <a:p>
            <a:pPr lvl="0" algn="just">
              <a:lnSpc>
                <a:spcPct val="115000"/>
              </a:lnSpc>
            </a:pPr>
            <a:r>
              <a:rPr lang="ru-RU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Онтология</a:t>
            </a:r>
            <a:r>
              <a:rPr lang="ru-RU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Онтология представляет собой семантическую сеть знаний о том, как функционирует виртуальный мир предметной области, который в общем случае может содержать как декларативные (описательные), так и процедурные компоненты. </a:t>
            </a:r>
          </a:p>
        </p:txBody>
      </p:sp>
      <p:sp>
        <p:nvSpPr>
          <p:cNvPr id="15" name="Стрелка: шеврон 14">
            <a:extLst>
              <a:ext uri="{FF2B5EF4-FFF2-40B4-BE49-F238E27FC236}">
                <a16:creationId xmlns:a16="http://schemas.microsoft.com/office/drawing/2014/main" id="{D5638CBE-98D1-498E-B4E2-AE5A01988C87}"/>
              </a:ext>
            </a:extLst>
          </p:cNvPr>
          <p:cNvSpPr/>
          <p:nvPr/>
        </p:nvSpPr>
        <p:spPr>
          <a:xfrm>
            <a:off x="49324" y="2367542"/>
            <a:ext cx="300250" cy="321113"/>
          </a:xfrm>
          <a:prstGeom prst="chevron">
            <a:avLst/>
          </a:prstGeom>
          <a:solidFill>
            <a:srgbClr val="A1D0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Стрелка: шеврон 15">
            <a:extLst>
              <a:ext uri="{FF2B5EF4-FFF2-40B4-BE49-F238E27FC236}">
                <a16:creationId xmlns:a16="http://schemas.microsoft.com/office/drawing/2014/main" id="{FDAE7613-A133-497C-995A-21A52C6E6B61}"/>
              </a:ext>
            </a:extLst>
          </p:cNvPr>
          <p:cNvSpPr/>
          <p:nvPr/>
        </p:nvSpPr>
        <p:spPr>
          <a:xfrm>
            <a:off x="51287" y="2914258"/>
            <a:ext cx="298287" cy="321113"/>
          </a:xfrm>
          <a:prstGeom prst="chevron">
            <a:avLst/>
          </a:prstGeom>
          <a:solidFill>
            <a:srgbClr val="88B9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7" name="Стрелка: шеврон 16">
            <a:extLst>
              <a:ext uri="{FF2B5EF4-FFF2-40B4-BE49-F238E27FC236}">
                <a16:creationId xmlns:a16="http://schemas.microsoft.com/office/drawing/2014/main" id="{998F4CF4-1F4F-48CE-ABEB-30C5FD19850B}"/>
              </a:ext>
            </a:extLst>
          </p:cNvPr>
          <p:cNvSpPr/>
          <p:nvPr/>
        </p:nvSpPr>
        <p:spPr>
          <a:xfrm>
            <a:off x="49324" y="3765616"/>
            <a:ext cx="287128" cy="321113"/>
          </a:xfrm>
          <a:prstGeom prst="chevron">
            <a:avLst/>
          </a:prstGeom>
          <a:solidFill>
            <a:srgbClr val="699BA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8" name="Стрелка: шеврон 17">
            <a:extLst>
              <a:ext uri="{FF2B5EF4-FFF2-40B4-BE49-F238E27FC236}">
                <a16:creationId xmlns:a16="http://schemas.microsoft.com/office/drawing/2014/main" id="{EFF55FE3-02EF-4AC8-8448-CF247D0169DA}"/>
              </a:ext>
            </a:extLst>
          </p:cNvPr>
          <p:cNvSpPr/>
          <p:nvPr/>
        </p:nvSpPr>
        <p:spPr>
          <a:xfrm>
            <a:off x="55884" y="4826106"/>
            <a:ext cx="287129" cy="321113"/>
          </a:xfrm>
          <a:prstGeom prst="chevron">
            <a:avLst/>
          </a:prstGeom>
          <a:solidFill>
            <a:srgbClr val="4B7F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9" name="Стрелка: шеврон 18">
            <a:extLst>
              <a:ext uri="{FF2B5EF4-FFF2-40B4-BE49-F238E27FC236}">
                <a16:creationId xmlns:a16="http://schemas.microsoft.com/office/drawing/2014/main" id="{74C24EA2-5C73-4EA0-9A6B-0BB2B6B5B128}"/>
              </a:ext>
            </a:extLst>
          </p:cNvPr>
          <p:cNvSpPr/>
          <p:nvPr/>
        </p:nvSpPr>
        <p:spPr>
          <a:xfrm>
            <a:off x="61105" y="5974154"/>
            <a:ext cx="281908" cy="321113"/>
          </a:xfrm>
          <a:prstGeom prst="chevron">
            <a:avLst/>
          </a:prstGeom>
          <a:solidFill>
            <a:srgbClr val="316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0" name="Стрелка: шеврон 19">
            <a:extLst>
              <a:ext uri="{FF2B5EF4-FFF2-40B4-BE49-F238E27FC236}">
                <a16:creationId xmlns:a16="http://schemas.microsoft.com/office/drawing/2014/main" id="{58C1C9ED-5095-4D05-8187-C676E1C14713}"/>
              </a:ext>
            </a:extLst>
          </p:cNvPr>
          <p:cNvSpPr/>
          <p:nvPr/>
        </p:nvSpPr>
        <p:spPr>
          <a:xfrm>
            <a:off x="31652" y="5404253"/>
            <a:ext cx="299580" cy="321113"/>
          </a:xfrm>
          <a:prstGeom prst="chevron">
            <a:avLst/>
          </a:prstGeom>
          <a:solidFill>
            <a:srgbClr val="3E7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1" name="Стрелка: шеврон 20">
            <a:extLst>
              <a:ext uri="{FF2B5EF4-FFF2-40B4-BE49-F238E27FC236}">
                <a16:creationId xmlns:a16="http://schemas.microsoft.com/office/drawing/2014/main" id="{46CF78DF-9ACA-4EB5-BAF8-98AB84A4C497}"/>
              </a:ext>
            </a:extLst>
          </p:cNvPr>
          <p:cNvSpPr/>
          <p:nvPr/>
        </p:nvSpPr>
        <p:spPr>
          <a:xfrm>
            <a:off x="49323" y="4294634"/>
            <a:ext cx="287128" cy="321113"/>
          </a:xfrm>
          <a:prstGeom prst="chevron">
            <a:avLst/>
          </a:prstGeom>
          <a:solidFill>
            <a:srgbClr val="578D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182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133717" y="-54203"/>
            <a:ext cx="1171868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Обзор </a:t>
            </a:r>
            <a:r>
              <a:rPr lang="ru-RU" sz="36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применения </a:t>
            </a:r>
            <a:r>
              <a:rPr lang="ru-RU" sz="3600" dirty="0" err="1">
                <a:solidFill>
                  <a:schemeClr val="bg1"/>
                </a:solidFill>
                <a:latin typeface="Arial Black" panose="020B0A04020102020204" pitchFamily="34" charset="0"/>
              </a:rPr>
              <a:t>мультиагентного</a:t>
            </a:r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 подхода в планировании и диспетчеризации производства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D6F9448B-FA47-4442-A011-E30C07BA9839}"/>
              </a:ext>
            </a:extLst>
          </p:cNvPr>
          <p:cNvSpPr txBox="1"/>
          <p:nvPr/>
        </p:nvSpPr>
        <p:spPr>
          <a:xfrm>
            <a:off x="214997" y="1727165"/>
            <a:ext cx="112102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Примеры </a:t>
            </a:r>
            <a:r>
              <a:rPr lang="ru-RU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ромышленной реализации современных интеллектуальных систем управления в реальном времени, построенных на  принципах </a:t>
            </a:r>
            <a:r>
              <a:rPr lang="ru-RU" sz="1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мультиагентных</a:t>
            </a:r>
            <a:r>
              <a:rPr lang="ru-RU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технологий: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Стрелка: пятиугольник 10">
            <a:extLst>
              <a:ext uri="{FF2B5EF4-FFF2-40B4-BE49-F238E27FC236}">
                <a16:creationId xmlns:a16="http://schemas.microsoft.com/office/drawing/2014/main" id="{A9A879B0-1987-46CB-85AB-B5CB377AF0D6}"/>
              </a:ext>
            </a:extLst>
          </p:cNvPr>
          <p:cNvSpPr/>
          <p:nvPr/>
        </p:nvSpPr>
        <p:spPr>
          <a:xfrm rot="10800000">
            <a:off x="864064" y="2492058"/>
            <a:ext cx="10561219" cy="940132"/>
          </a:xfrm>
          <a:prstGeom prst="homePlate">
            <a:avLst/>
          </a:prstGeom>
          <a:solidFill>
            <a:srgbClr val="96C6D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12" name="Стрелка: пятиугольник 11">
            <a:extLst>
              <a:ext uri="{FF2B5EF4-FFF2-40B4-BE49-F238E27FC236}">
                <a16:creationId xmlns:a16="http://schemas.microsoft.com/office/drawing/2014/main" id="{055A7439-D1BA-4725-993C-44C36F26CF97}"/>
              </a:ext>
            </a:extLst>
          </p:cNvPr>
          <p:cNvSpPr/>
          <p:nvPr/>
        </p:nvSpPr>
        <p:spPr>
          <a:xfrm rot="10800000">
            <a:off x="864069" y="3543222"/>
            <a:ext cx="10561215" cy="912204"/>
          </a:xfrm>
          <a:prstGeom prst="homePlate">
            <a:avLst/>
          </a:prstGeom>
          <a:solidFill>
            <a:srgbClr val="96C6D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13" name="Стрелка: пятиугольник 12">
            <a:extLst>
              <a:ext uri="{FF2B5EF4-FFF2-40B4-BE49-F238E27FC236}">
                <a16:creationId xmlns:a16="http://schemas.microsoft.com/office/drawing/2014/main" id="{D3A8825D-D3B2-4715-B74E-DC4AA0BAA684}"/>
              </a:ext>
            </a:extLst>
          </p:cNvPr>
          <p:cNvSpPr/>
          <p:nvPr/>
        </p:nvSpPr>
        <p:spPr>
          <a:xfrm rot="10800000">
            <a:off x="864069" y="4580074"/>
            <a:ext cx="10561218" cy="917687"/>
          </a:xfrm>
          <a:prstGeom prst="homePlate">
            <a:avLst>
              <a:gd name="adj" fmla="val 50294"/>
            </a:avLst>
          </a:prstGeom>
          <a:solidFill>
            <a:srgbClr val="96C6D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15" name="Стрелка: пятиугольник 14">
            <a:extLst>
              <a:ext uri="{FF2B5EF4-FFF2-40B4-BE49-F238E27FC236}">
                <a16:creationId xmlns:a16="http://schemas.microsoft.com/office/drawing/2014/main" id="{395FFA02-CD59-4396-9524-DCB03E40E12E}"/>
              </a:ext>
            </a:extLst>
          </p:cNvPr>
          <p:cNvSpPr/>
          <p:nvPr/>
        </p:nvSpPr>
        <p:spPr>
          <a:xfrm rot="10800000">
            <a:off x="864073" y="5617230"/>
            <a:ext cx="10561214" cy="1116585"/>
          </a:xfrm>
          <a:prstGeom prst="homePlate">
            <a:avLst/>
          </a:prstGeom>
          <a:solidFill>
            <a:srgbClr val="96C6D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B1AE7AB-CAC3-44B4-BA7D-567FB835AC7C}"/>
              </a:ext>
            </a:extLst>
          </p:cNvPr>
          <p:cNvSpPr txBox="1"/>
          <p:nvPr/>
        </p:nvSpPr>
        <p:spPr>
          <a:xfrm>
            <a:off x="1324323" y="2497896"/>
            <a:ext cx="10100961" cy="9176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ru-RU" sz="16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Мультиагентная</a:t>
            </a:r>
            <a:r>
              <a:rPr lang="ru-RU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система для построения расписания полетов и грузоперевозок для Международной космической станции:</a:t>
            </a:r>
            <a:r>
              <a:rPr lang="ru-RU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предоставляет интерактивную поддержку разработки плана полетов и доставки грузов, учитывая множество настроек и ограничений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9E6C8D8-9A92-465E-A2DC-EF62AB403DCA}"/>
              </a:ext>
            </a:extLst>
          </p:cNvPr>
          <p:cNvSpPr txBox="1"/>
          <p:nvPr/>
        </p:nvSpPr>
        <p:spPr>
          <a:xfrm>
            <a:off x="1398846" y="5656601"/>
            <a:ext cx="1002644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Интеллектуальная система </a:t>
            </a:r>
            <a:r>
              <a:rPr lang="ru-RU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Smart</a:t>
            </a:r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Projects</a:t>
            </a:r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 оперативного управления ресурсами в проектах: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предназначена для решения проблемы оперативного управления кадровыми ресурсами в  проектах научно-исследовательских и  опытно-конструкторских работ (НИР и  ОКР) при создании образцов новой авиакосмической техники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690F9F7-7EF2-4B0E-B5FC-BED0311D72A2}"/>
              </a:ext>
            </a:extLst>
          </p:cNvPr>
          <p:cNvSpPr txBox="1"/>
          <p:nvPr/>
        </p:nvSpPr>
        <p:spPr>
          <a:xfrm>
            <a:off x="1365319" y="4623422"/>
            <a:ext cx="1005996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Мультиагентная</a:t>
            </a:r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 система производственного планирования </a:t>
            </a:r>
            <a:r>
              <a:rPr lang="ru-RU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Smart</a:t>
            </a:r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Factory</a:t>
            </a:r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создана для увеличения производительности и эффективности завода путем адаптивного распределения ресурсов, планирования, оптимизации и контроля цехов сборки в реальном времени. 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9B4009F-43C8-493D-A526-403399326EB8}"/>
              </a:ext>
            </a:extLst>
          </p:cNvPr>
          <p:cNvSpPr txBox="1"/>
          <p:nvPr/>
        </p:nvSpPr>
        <p:spPr>
          <a:xfrm>
            <a:off x="1324323" y="3583380"/>
            <a:ext cx="101009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нтеллектуальная система управления ресурсами РЖД </a:t>
            </a:r>
            <a:r>
              <a:rPr lang="ru-RU" sz="16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mart</a:t>
            </a:r>
            <a:r>
              <a:rPr lang="ru-RU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16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ilways</a:t>
            </a:r>
            <a:r>
              <a:rPr lang="ru-RU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ru-RU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редназначена для согласованного построения и  адаптации многосвязных и  многоуровневых расписаний работы подразделений РЖД</a:t>
            </a:r>
            <a:r>
              <a:rPr lang="ru-RU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ru-RU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73BBBEDD-61A1-4AE5-B575-2879B16CC2C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962" y="4279182"/>
            <a:ext cx="1332824" cy="1332824"/>
          </a:xfrm>
          <a:prstGeom prst="rect">
            <a:avLst/>
          </a:prstGeom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A3B3BBEC-A1A8-4EDD-B479-3197972B863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4572" y="5435762"/>
            <a:ext cx="1518895" cy="1518895"/>
          </a:xfrm>
          <a:prstGeom prst="rect">
            <a:avLst/>
          </a:prstGeom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D0ABDBB9-985E-4BD3-B454-6551A18146D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963" y="3263286"/>
            <a:ext cx="1441614" cy="1441614"/>
          </a:xfrm>
          <a:prstGeom prst="rect">
            <a:avLst/>
          </a:prstGeom>
        </p:spPr>
      </p:pic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F9CC0D7B-87C7-473B-AD25-5D0FC8350FB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5577" y="2321377"/>
            <a:ext cx="1332824" cy="1332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720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481AEB8-55A4-4F68-8145-793CDEC778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7143" y="3449942"/>
            <a:ext cx="5639289" cy="331322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076B071-6D48-4350-A120-0F9A575173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251" y="3449941"/>
            <a:ext cx="5639289" cy="3313223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287606" y="511070"/>
            <a:ext cx="11718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Формальная постановка задачи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Текст 2">
                <a:extLst>
                  <a:ext uri="{FF2B5EF4-FFF2-40B4-BE49-F238E27FC236}">
                    <a16:creationId xmlns:a16="http://schemas.microsoft.com/office/drawing/2014/main" id="{7FD589DA-DF3F-452D-A315-AF67646E9D5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5711" y="3877733"/>
                <a:ext cx="5470371" cy="2885433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lIns="45719" rIns="45719">
                <a:noAutofit/>
              </a:bodyPr>
              <a:lstStyle>
                <a:lvl1pPr marL="0" marR="0" indent="0" algn="l" defTabSz="914400" rtl="0" latinLnBrk="0">
                  <a:lnSpc>
                    <a:spcPct val="150000"/>
                  </a:lnSpc>
                  <a:spcBef>
                    <a:spcPts val="12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600" b="0" i="0" u="none" strike="noStrike" cap="none" spc="0" baseline="0">
                    <a:ln>
                      <a:noFill/>
                    </a:ln>
                    <a:solidFill>
                      <a:srgbClr val="808080"/>
                    </a:solidFill>
                    <a:uFillTx/>
                    <a:latin typeface="Segoe UI"/>
                    <a:ea typeface="Segoe UI"/>
                    <a:cs typeface="Segoe UI"/>
                    <a:sym typeface="Segoe UI"/>
                  </a:defRPr>
                </a:lvl1pPr>
                <a:lvl2pPr marL="718457" marR="0" indent="-261257" algn="l" defTabSz="914400" rtl="0" latinLnBrk="0">
                  <a:lnSpc>
                    <a:spcPct val="150000"/>
                  </a:lnSpc>
                  <a:spcBef>
                    <a:spcPts val="1200"/>
                  </a:spcBef>
                  <a:spcAft>
                    <a:spcPts val="0"/>
                  </a:spcAft>
                  <a:buClrTx/>
                  <a:buSzPct val="100000"/>
                  <a:buFontTx/>
                  <a:buChar char="•"/>
                  <a:tabLst/>
                  <a:defRPr sz="1600" b="0" i="0" u="none" strike="noStrike" cap="none" spc="0" baseline="0">
                    <a:ln>
                      <a:noFill/>
                    </a:ln>
                    <a:solidFill>
                      <a:srgbClr val="808080"/>
                    </a:solidFill>
                    <a:uFillTx/>
                    <a:latin typeface="Segoe UI"/>
                    <a:ea typeface="Segoe UI"/>
                    <a:cs typeface="Segoe UI"/>
                    <a:sym typeface="Segoe UI"/>
                  </a:defRPr>
                </a:lvl2pPr>
                <a:lvl3pPr marL="1219200" marR="0" indent="-304800" algn="l" defTabSz="914400" rtl="0" latinLnBrk="0">
                  <a:lnSpc>
                    <a:spcPct val="150000"/>
                  </a:lnSpc>
                  <a:spcBef>
                    <a:spcPts val="1200"/>
                  </a:spcBef>
                  <a:spcAft>
                    <a:spcPts val="0"/>
                  </a:spcAft>
                  <a:buClrTx/>
                  <a:buSzPct val="100000"/>
                  <a:buFontTx/>
                  <a:buChar char="•"/>
                  <a:tabLst/>
                  <a:defRPr sz="1600" b="0" i="0" u="none" strike="noStrike" cap="none" spc="0" baseline="0">
                    <a:ln>
                      <a:noFill/>
                    </a:ln>
                    <a:solidFill>
                      <a:srgbClr val="808080"/>
                    </a:solidFill>
                    <a:uFillTx/>
                    <a:latin typeface="Segoe UI"/>
                    <a:ea typeface="Segoe UI"/>
                    <a:cs typeface="Segoe UI"/>
                    <a:sym typeface="Segoe UI"/>
                  </a:defRPr>
                </a:lvl3pPr>
                <a:lvl4pPr marL="1704109" marR="0" indent="-332509" algn="l" defTabSz="914400" rtl="0" latinLnBrk="0">
                  <a:lnSpc>
                    <a:spcPct val="150000"/>
                  </a:lnSpc>
                  <a:spcBef>
                    <a:spcPts val="1200"/>
                  </a:spcBef>
                  <a:spcAft>
                    <a:spcPts val="0"/>
                  </a:spcAft>
                  <a:buClrTx/>
                  <a:buSzPct val="100000"/>
                  <a:buFontTx/>
                  <a:buChar char="•"/>
                  <a:tabLst/>
                  <a:defRPr sz="1600" b="0" i="0" u="none" strike="noStrike" cap="none" spc="0" baseline="0">
                    <a:ln>
                      <a:noFill/>
                    </a:ln>
                    <a:solidFill>
                      <a:srgbClr val="808080"/>
                    </a:solidFill>
                    <a:uFillTx/>
                    <a:latin typeface="Segoe UI"/>
                    <a:ea typeface="Segoe UI"/>
                    <a:cs typeface="Segoe UI"/>
                    <a:sym typeface="Segoe UI"/>
                  </a:defRPr>
                </a:lvl4pPr>
                <a:lvl5pPr marL="2161309" marR="0" indent="-332509" algn="l" defTabSz="914400" rtl="0" latinLnBrk="0">
                  <a:lnSpc>
                    <a:spcPct val="150000"/>
                  </a:lnSpc>
                  <a:spcBef>
                    <a:spcPts val="1200"/>
                  </a:spcBef>
                  <a:spcAft>
                    <a:spcPts val="0"/>
                  </a:spcAft>
                  <a:buClrTx/>
                  <a:buSzPct val="100000"/>
                  <a:buFontTx/>
                  <a:buChar char="•"/>
                  <a:tabLst/>
                  <a:defRPr sz="1600" b="0" i="0" u="none" strike="noStrike" cap="none" spc="0" baseline="0">
                    <a:ln>
                      <a:noFill/>
                    </a:ln>
                    <a:solidFill>
                      <a:srgbClr val="808080"/>
                    </a:solidFill>
                    <a:uFillTx/>
                    <a:latin typeface="Segoe UI"/>
                    <a:ea typeface="Segoe UI"/>
                    <a:cs typeface="Segoe UI"/>
                    <a:sym typeface="Segoe UI"/>
                  </a:defRPr>
                </a:lvl5pPr>
                <a:lvl6pPr marL="2641600" marR="0" indent="-355600" algn="l" defTabSz="914400" rtl="0" latinLnBrk="0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Pct val="100000"/>
                  <a:buFont typeface="Arial"/>
                  <a:buChar char="•"/>
                  <a:tabLst/>
                  <a:defRPr sz="2800" b="0" i="0" u="none" strike="noStrike" cap="none" spc="0" baseline="0">
                    <a:ln>
                      <a:noFill/>
                    </a:ln>
                    <a:solidFill>
                      <a:srgbClr val="000000"/>
                    </a:solidFill>
                    <a:uFillTx/>
                    <a:latin typeface="Segoe UI"/>
                    <a:ea typeface="Segoe UI"/>
                    <a:cs typeface="Segoe UI"/>
                    <a:sym typeface="Segoe UI"/>
                  </a:defRPr>
                </a:lvl6pPr>
                <a:lvl7pPr marL="3098800" marR="0" indent="-355600" algn="l" defTabSz="914400" rtl="0" latinLnBrk="0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Pct val="100000"/>
                  <a:buFont typeface="Arial"/>
                  <a:buChar char="•"/>
                  <a:tabLst/>
                  <a:defRPr sz="2800" b="0" i="0" u="none" strike="noStrike" cap="none" spc="0" baseline="0">
                    <a:ln>
                      <a:noFill/>
                    </a:ln>
                    <a:solidFill>
                      <a:srgbClr val="000000"/>
                    </a:solidFill>
                    <a:uFillTx/>
                    <a:latin typeface="Segoe UI"/>
                    <a:ea typeface="Segoe UI"/>
                    <a:cs typeface="Segoe UI"/>
                    <a:sym typeface="Segoe UI"/>
                  </a:defRPr>
                </a:lvl7pPr>
                <a:lvl8pPr marL="3556000" marR="0" indent="-355600" algn="l" defTabSz="914400" rtl="0" latinLnBrk="0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Pct val="100000"/>
                  <a:buFont typeface="Arial"/>
                  <a:buChar char="•"/>
                  <a:tabLst/>
                  <a:defRPr sz="2800" b="0" i="0" u="none" strike="noStrike" cap="none" spc="0" baseline="0">
                    <a:ln>
                      <a:noFill/>
                    </a:ln>
                    <a:solidFill>
                      <a:srgbClr val="000000"/>
                    </a:solidFill>
                    <a:uFillTx/>
                    <a:latin typeface="Segoe UI"/>
                    <a:ea typeface="Segoe UI"/>
                    <a:cs typeface="Segoe UI"/>
                    <a:sym typeface="Segoe UI"/>
                  </a:defRPr>
                </a:lvl8pPr>
                <a:lvl9pPr marL="4013200" marR="0" indent="-355600" algn="l" defTabSz="914400" rtl="0" latinLnBrk="0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Pct val="100000"/>
                  <a:buFont typeface="Arial"/>
                  <a:buChar char="•"/>
                  <a:tabLst/>
                  <a:defRPr sz="2800" b="0" i="0" u="none" strike="noStrike" cap="none" spc="0" baseline="0">
                    <a:ln>
                      <a:noFill/>
                    </a:ln>
                    <a:solidFill>
                      <a:srgbClr val="000000"/>
                    </a:solidFill>
                    <a:uFillTx/>
                    <a:latin typeface="Segoe UI"/>
                    <a:ea typeface="Segoe UI"/>
                    <a:cs typeface="Segoe UI"/>
                    <a:sym typeface="Segoe UI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ru-RU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Ресурс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предоставляют свои мощности для реализации заказов из </a:t>
                </a:r>
                <a:r>
                  <a:rPr lang="ru-RU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набора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𝑂</m:t>
                    </m:r>
                  </m:oMath>
                </a14:m>
                <a:r>
                  <a:rPr lang="ru-RU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согласно номенклатуре изготавливаемых продуктов из </a:t>
                </a:r>
                <a:r>
                  <a:rPr lang="ru-RU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набора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посредством выполнения технологических операций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Реализация заказа</a:t>
                </a:r>
                <a:r>
                  <a:rPr lang="ru-RU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𝑜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sub>
                    </m:sSub>
                  </m:oMath>
                </a14:m>
                <a:r>
                  <a:rPr lang="ru-RU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подразумевает </a:t>
                </a:r>
                <a:r>
                  <a:rPr lang="ru-RU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выполнение ресурсами из </a:t>
                </a:r>
                <a:r>
                  <a:rPr lang="ru-RU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набора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ru-RU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конечного количества операций из </a:t>
                </a:r>
                <a:r>
                  <a:rPr lang="ru-RU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набора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ru-RU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в определённой последовательности, определяемой специфическим технологическим </a:t>
                </a:r>
                <a:r>
                  <a:rPr lang="ru-RU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процессо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𝑝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sub>
                    </m:sSub>
                  </m:oMath>
                </a14:m>
                <a:r>
                  <a:rPr lang="ru-RU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ru-RU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в соответствии с которым производится </a:t>
                </a:r>
                <a:r>
                  <a:rPr lang="ru-RU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продукт</a:t>
                </a:r>
                <a:r>
                  <a:rPr lang="en-US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r>
                  <a:rPr lang="ru-RU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ru-RU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hangingPunct="1"/>
                <a:endParaRPr lang="en-US" sz="12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hangingPunct="1"/>
                <a:endParaRPr lang="ru-RU" sz="12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Текст 2">
                <a:extLst>
                  <a:ext uri="{FF2B5EF4-FFF2-40B4-BE49-F238E27FC236}">
                    <a16:creationId xmlns:a16="http://schemas.microsoft.com/office/drawing/2014/main" id="{7FD589DA-DF3F-452D-A315-AF67646E9D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711" y="3877733"/>
                <a:ext cx="5470371" cy="2885433"/>
              </a:xfrm>
              <a:prstGeom prst="rect">
                <a:avLst/>
              </a:prstGeom>
              <a:blipFill>
                <a:blip r:embed="rId4"/>
                <a:stretch>
                  <a:fillRect l="-1448" t="-634" r="-1336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9AFF2A7-6DC3-4663-94CE-6A8C03ACECD0}"/>
                  </a:ext>
                </a:extLst>
              </p:cNvPr>
              <p:cNvSpPr txBox="1"/>
              <p:nvPr/>
            </p:nvSpPr>
            <p:spPr>
              <a:xfrm>
                <a:off x="2620830" y="1585193"/>
                <a:ext cx="6899639" cy="20476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d>
                      <m:dPr>
                        <m:ctrlPr>
                          <a:rPr lang="ru-RU" sz="1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5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US" sz="15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sub>
                        </m:s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sz="15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15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ru-RU" sz="15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– </a:t>
                </a:r>
                <a:r>
                  <a:rPr lang="ru-RU" sz="15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набор </a:t>
                </a:r>
                <a:r>
                  <a:rPr lang="ru-RU" sz="15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ресурсов</a:t>
                </a:r>
              </a:p>
              <a:p>
                <a:pPr algn="just"/>
                <a14:m>
                  <m:oMath xmlns:m="http://schemas.openxmlformats.org/officeDocument/2006/math">
                    <m:d>
                      <m:dPr>
                        <m:ctrlPr>
                          <a:rPr lang="ru-RU" sz="1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5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US" sz="15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sub>
                        </m:s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, …,</m:t>
                        </m:r>
                        <m:sSub>
                          <m:sSubPr>
                            <m:ctrlPr>
                              <a:rPr lang="en-US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5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15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ru-RU" sz="15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– </a:t>
                </a:r>
                <a:r>
                  <a:rPr lang="ru-RU" sz="15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набор </a:t>
                </a:r>
                <a:r>
                  <a:rPr lang="ru-RU" sz="15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продуктов </a:t>
                </a:r>
              </a:p>
              <a:p>
                <a:pPr algn="just"/>
                <a14:m>
                  <m:oMath xmlns:m="http://schemas.openxmlformats.org/officeDocument/2006/math">
                    <m:d>
                      <m:dPr>
                        <m:ctrlPr>
                          <a:rPr lang="ru-RU" sz="1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b>
                            <m:r>
                              <a:rPr lang="en-US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US" sz="15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sub>
                        </m:s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, …,</m:t>
                        </m:r>
                        <m:sSub>
                          <m:sSubPr>
                            <m:ctrlPr>
                              <a:rPr lang="en-US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b>
                            <m:r>
                              <a:rPr lang="en-US" sz="15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lang="en-US" sz="15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ru-RU" sz="15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5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</a:t>
                </a:r>
                <a:r>
                  <a:rPr lang="ru-RU" sz="15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набор </a:t>
                </a:r>
                <a:r>
                  <a:rPr lang="ru-RU" sz="15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технологических операций</a:t>
                </a:r>
              </a:p>
              <a:p>
                <a:pPr algn="just"/>
                <a14:m>
                  <m:oMath xmlns:m="http://schemas.openxmlformats.org/officeDocument/2006/math">
                    <m:d>
                      <m:dPr>
                        <m:ctrlPr>
                          <a:rPr lang="ru-RU" sz="1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𝑡</m:t>
                            </m:r>
                          </m:e>
                          <m:sub>
                            <m:r>
                              <a:rPr lang="en-US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0" i="1" smtClean="0">
                                <a:latin typeface="Cambria Math" panose="02040503050406030204" pitchFamily="18" charset="0"/>
                              </a:rPr>
                              <m:t>𝑜𝑡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US" sz="15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</m:sub>
                        </m:s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, …,</m:t>
                        </m:r>
                        <m:sSub>
                          <m:sSubPr>
                            <m:ctrlPr>
                              <a:rPr lang="en-US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𝑡</m:t>
                            </m:r>
                          </m:e>
                          <m:sub>
                            <m:r>
                              <a:rPr lang="en-US" sz="15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e>
                    </m:d>
                    <m:r>
                      <a:rPr lang="en-US" sz="15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  <m:r>
                      <a:rPr lang="en-US" sz="15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ru-RU" sz="15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5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</a:t>
                </a:r>
                <a:r>
                  <a:rPr lang="ru-RU" sz="15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набор</a:t>
                </a:r>
                <a:r>
                  <a:rPr lang="en-US" sz="15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15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типов операций</a:t>
                </a:r>
                <a:endParaRPr lang="en-US" sz="15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 xmlns:m="http://schemas.openxmlformats.org/officeDocument/2006/math">
                    <m:d>
                      <m:dPr>
                        <m:ctrlPr>
                          <a:rPr lang="ru-RU" sz="1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𝑝</m:t>
                            </m:r>
                          </m:e>
                          <m:sub>
                            <m:r>
                              <a:rPr lang="en-US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0" i="1" smtClean="0">
                                <a:latin typeface="Cambria Math" panose="02040503050406030204" pitchFamily="18" charset="0"/>
                              </a:rPr>
                              <m:t>𝑡𝑝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US" sz="15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sub>
                        </m:s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, …,</m:t>
                        </m:r>
                        <m:sSub>
                          <m:sSubPr>
                            <m:ctrlPr>
                              <a:rPr lang="en-US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𝑝</m:t>
                            </m:r>
                          </m:e>
                          <m:sub>
                            <m:r>
                              <a:rPr lang="en-US" sz="15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sz="15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𝑃</m:t>
                    </m:r>
                  </m:oMath>
                </a14:m>
                <a:r>
                  <a:rPr lang="ru-RU" sz="15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5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</a:t>
                </a:r>
                <a:r>
                  <a:rPr lang="ru-RU" sz="15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набор </a:t>
                </a:r>
                <a:r>
                  <a:rPr lang="ru-RU" sz="15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технологических процессов</a:t>
                </a:r>
              </a:p>
              <a:p>
                <a:pPr algn="just"/>
                <a14:m>
                  <m:oMath xmlns:m="http://schemas.openxmlformats.org/officeDocument/2006/math">
                    <m:d>
                      <m:dPr>
                        <m:ctrlPr>
                          <a:rPr lang="ru-RU" sz="1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b>
                            <m:r>
                              <a:rPr lang="en-US" sz="1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0" i="1" smtClean="0">
                                <a:latin typeface="Cambria Math" panose="02040503050406030204" pitchFamily="18" charset="0"/>
                              </a:rPr>
                              <m:t>𝑝𝑜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US" sz="15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</m:sub>
                        </m:s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, …,</m:t>
                        </m:r>
                        <m:sSub>
                          <m:sSubPr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i="1">
                                <a:latin typeface="Cambria Math" panose="02040503050406030204" pitchFamily="18" charset="0"/>
                              </a:rPr>
                              <m:t>𝑝𝑜</m:t>
                            </m:r>
                          </m:e>
                          <m:sub>
                            <m:r>
                              <a:rPr lang="en-US" sz="15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</m:d>
                    <m:r>
                      <a:rPr lang="en-US" sz="15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sz="15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ru-RU" sz="15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5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</a:t>
                </a:r>
                <a:r>
                  <a:rPr lang="ru-RU" sz="15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набор заказов</a:t>
                </a:r>
              </a:p>
              <a:p>
                <a:pPr algn="just"/>
                <a14:m>
                  <m:oMath xmlns:m="http://schemas.openxmlformats.org/officeDocument/2006/math">
                    <m:d>
                      <m:dPr>
                        <m:ctrlPr>
                          <a:rPr lang="ru-RU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0" i="1" smtClean="0">
                                <a:latin typeface="Cambria Math" panose="02040503050406030204" pitchFamily="18" charset="0"/>
                              </a:rPr>
                              <m:t>𝑜𝑐</m:t>
                            </m:r>
                          </m:e>
                          <m:sub>
                            <m:r>
                              <a:rPr lang="en-US" sz="15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0" i="1" smtClean="0">
                                <a:latin typeface="Cambria Math" panose="02040503050406030204" pitchFamily="18" charset="0"/>
                              </a:rPr>
                              <m:t>𝑜𝑐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5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US" sz="15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sub>
                        </m:s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, …,</m:t>
                        </m:r>
                        <m:sSub>
                          <m:sSubPr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0" i="1" smtClean="0">
                                <a:latin typeface="Cambria Math" panose="02040503050406030204" pitchFamily="18" charset="0"/>
                              </a:rPr>
                              <m:t>𝑜𝑐</m:t>
                            </m:r>
                          </m:e>
                          <m:sub>
                            <m:r>
                              <a:rPr lang="en-US" sz="15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e>
                    </m:d>
                    <m:r>
                      <a:rPr lang="en-US" sz="15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5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𝑂</m:t>
                    </m:r>
                  </m:oMath>
                </a14:m>
                <a:r>
                  <a:rPr lang="ru-RU" sz="1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500" dirty="0">
                    <a:latin typeface="Arial" panose="020B0604020202020204" pitchFamily="34" charset="0"/>
                    <a:cs typeface="Arial" panose="020B0604020202020204" pitchFamily="34" charset="0"/>
                  </a:rPr>
                  <a:t>– </a:t>
                </a:r>
                <a:r>
                  <a:rPr lang="ru-RU" sz="1500" dirty="0">
                    <a:latin typeface="Arial" panose="020B0604020202020204" pitchFamily="34" charset="0"/>
                    <a:cs typeface="Arial" panose="020B0604020202020204" pitchFamily="34" charset="0"/>
                  </a:rPr>
                  <a:t>набор операций переналадки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9AFF2A7-6DC3-4663-94CE-6A8C03ACE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830" y="1585193"/>
                <a:ext cx="6899639" cy="2047676"/>
              </a:xfrm>
              <a:prstGeom prst="rect">
                <a:avLst/>
              </a:prstGeom>
              <a:blipFill>
                <a:blip r:embed="rId5"/>
                <a:stretch>
                  <a:fillRect b="-11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Рамка 11">
            <a:extLst>
              <a:ext uri="{FF2B5EF4-FFF2-40B4-BE49-F238E27FC236}">
                <a16:creationId xmlns:a16="http://schemas.microsoft.com/office/drawing/2014/main" id="{4E705D4D-513A-4F79-BB14-51348C9058C4}"/>
              </a:ext>
            </a:extLst>
          </p:cNvPr>
          <p:cNvSpPr/>
          <p:nvPr/>
        </p:nvSpPr>
        <p:spPr>
          <a:xfrm>
            <a:off x="2372324" y="1622514"/>
            <a:ext cx="6901542" cy="2010355"/>
          </a:xfrm>
          <a:prstGeom prst="frame">
            <a:avLst>
              <a:gd name="adj1" fmla="val 1421"/>
            </a:avLst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B75B8EA-6DC0-44CA-801E-5D7766B11A28}"/>
                  </a:ext>
                </a:extLst>
              </p:cNvPr>
              <p:cNvSpPr txBox="1"/>
              <p:nvPr/>
            </p:nvSpPr>
            <p:spPr>
              <a:xfrm>
                <a:off x="6006902" y="3585105"/>
                <a:ext cx="5639288" cy="33095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1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В один момент времени один ресурс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</m:oMath>
                </a14:m>
                <a:r>
                  <a:rPr lang="ru-RU" sz="1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может </a:t>
                </a:r>
                <a:r>
                  <a:rPr lang="ru-RU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выполнять только одну операци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𝑜</m:t>
                        </m:r>
                      </m:e>
                      <m:sub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sub>
                    </m:sSub>
                  </m:oMath>
                </a14:m>
                <a:r>
                  <a:rPr lang="ru-RU" sz="1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за определённое время, </a:t>
                </a:r>
                <a:r>
                  <a:rPr lang="ru-RU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равно как и одна операц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𝑜</m:t>
                        </m:r>
                      </m:e>
                      <m:sub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1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1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в </a:t>
                </a:r>
                <a:r>
                  <a:rPr lang="ru-RU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один момент времени может выполняться только </a:t>
                </a:r>
                <a:r>
                  <a:rPr lang="ru-RU" sz="1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при помощи одного ресурс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</m:oMath>
                </a14:m>
                <a:r>
                  <a:rPr lang="ru-RU" sz="1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ru-RU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Каждый ресурс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</m:oMath>
                </a14:m>
                <a:r>
                  <a:rPr lang="ru-RU" sz="1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может </a:t>
                </a:r>
                <a:r>
                  <a:rPr lang="ru-RU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выполнять только операции </a:t>
                </a:r>
                <a:r>
                  <a:rPr lang="ru-RU" sz="1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определённых типов </a:t>
                </a:r>
                <a:r>
                  <a:rPr lang="ru-RU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из </a:t>
                </a:r>
                <a:r>
                  <a:rPr lang="ru-RU" sz="1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набора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𝑇</m:t>
                    </m:r>
                  </m:oMath>
                </a14:m>
                <a:r>
                  <a:rPr lang="ru-RU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что определяется видом оборудования. </a:t>
                </a:r>
                <a:r>
                  <a:rPr lang="ru-RU" sz="1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Задан</a:t>
                </a:r>
                <a:r>
                  <a:rPr lang="ru-RU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ы</a:t>
                </a:r>
                <a:r>
                  <a:rPr lang="ru-RU" sz="1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условия переналадки</a:t>
                </a:r>
                <a:r>
                  <a:rPr lang="ru-RU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при переходе</a:t>
                </a:r>
                <a:r>
                  <a:rPr lang="ru-RU" sz="1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от выполнения операци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𝑜</m:t>
                        </m:r>
                      </m:e>
                      <m:sub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sub>
                    </m:sSub>
                  </m:oMath>
                </a14:m>
                <a:r>
                  <a:rPr lang="ru-RU" sz="1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с </a:t>
                </a:r>
                <a:r>
                  <a:rPr lang="ru-RU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типо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𝑜𝑡</m:t>
                        </m:r>
                      </m:e>
                      <m:sub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sub>
                    </m:sSub>
                  </m:oMath>
                </a14:m>
                <a:r>
                  <a:rPr lang="ru-RU" sz="1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к </a:t>
                </a:r>
                <a:r>
                  <a:rPr lang="ru-RU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операци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𝑜</m:t>
                        </m:r>
                      </m:e>
                      <m:sub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sub>
                    </m:sSub>
                  </m:oMath>
                </a14:m>
                <a:r>
                  <a:rPr lang="ru-RU" sz="1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с типо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𝑜𝑡</m:t>
                        </m:r>
                      </m:e>
                      <m:sub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sub>
                    </m:sSub>
                  </m:oMath>
                </a14:m>
                <a:r>
                  <a:rPr lang="ru-RU" sz="1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Переналадка характеризуется длительностью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и </a:t>
                </a:r>
                <a:r>
                  <a:rPr lang="ru-RU" sz="1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стоимостью. Каждая такая переналадка является операцией переналадк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𝑜𝑐</m:t>
                        </m:r>
                      </m:e>
                      <m:sub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sub>
                    </m:sSub>
                    <m:r>
                      <a:rPr lang="en-US" sz="1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𝐶</m:t>
                    </m:r>
                  </m:oMath>
                </a14:m>
                <a:r>
                  <a:rPr lang="ru-RU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– </a:t>
                </a:r>
                <a:r>
                  <a:rPr lang="ru-RU" sz="1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набор </a:t>
                </a:r>
                <a:r>
                  <a:rPr lang="ru-RU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операций переналадки.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B75B8EA-6DC0-44CA-801E-5D7766B11A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6902" y="3585105"/>
                <a:ext cx="5639288" cy="3309560"/>
              </a:xfrm>
              <a:prstGeom prst="rect">
                <a:avLst/>
              </a:prstGeom>
              <a:blipFill>
                <a:blip r:embed="rId6"/>
                <a:stretch>
                  <a:fillRect l="-541" t="-552" r="-64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6496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-5692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287606" y="511070"/>
            <a:ext cx="11718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Формальная постановка задачи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8" name="Объект 57"/>
          <p:cNvGraphicFramePr>
            <a:graphicFrameLocks noChangeAspect="1"/>
          </p:cNvGraphicFramePr>
          <p:nvPr/>
        </p:nvGraphicFramePr>
        <p:xfrm>
          <a:off x="452844" y="2282070"/>
          <a:ext cx="724732" cy="489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4" imgW="355446" imgH="241195" progId="Equation.DSMT4">
                  <p:embed/>
                </p:oleObj>
              </mc:Choice>
              <mc:Fallback>
                <p:oleObj name="Equation" r:id="rId4" imgW="35544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44" y="2282070"/>
                        <a:ext cx="724732" cy="489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/>
          <p:cNvGraphicFramePr>
            <a:graphicFrameLocks noChangeAspect="1"/>
          </p:cNvGraphicFramePr>
          <p:nvPr/>
        </p:nvGraphicFramePr>
        <p:xfrm>
          <a:off x="452843" y="2711780"/>
          <a:ext cx="724733" cy="46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6" imgW="368300" imgH="241300" progId="Equation.DSMT4">
                  <p:embed/>
                </p:oleObj>
              </mc:Choice>
              <mc:Fallback>
                <p:oleObj name="Equation" r:id="rId6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43" y="2711780"/>
                        <a:ext cx="724733" cy="464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/>
        </p:nvGraphicFramePr>
        <p:xfrm>
          <a:off x="452843" y="3150207"/>
          <a:ext cx="543519" cy="45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8" imgW="291973" imgH="253890" progId="Equation.DSMT4">
                  <p:embed/>
                </p:oleObj>
              </mc:Choice>
              <mc:Fallback>
                <p:oleObj name="Equation" r:id="rId8" imgW="29197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43" y="3150207"/>
                        <a:ext cx="543519" cy="455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Объект 60"/>
          <p:cNvGraphicFramePr>
            <a:graphicFrameLocks noChangeAspect="1"/>
          </p:cNvGraphicFramePr>
          <p:nvPr/>
        </p:nvGraphicFramePr>
        <p:xfrm>
          <a:off x="452844" y="3614781"/>
          <a:ext cx="586812" cy="44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10" imgW="317225" imgH="253780" progId="Equation.DSMT4">
                  <p:embed/>
                </p:oleObj>
              </mc:Choice>
              <mc:Fallback>
                <p:oleObj name="Equation" r:id="rId10" imgW="317225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44" y="3614781"/>
                        <a:ext cx="586812" cy="448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/>
          <p:cNvGraphicFramePr>
            <a:graphicFrameLocks noChangeAspect="1"/>
          </p:cNvGraphicFramePr>
          <p:nvPr/>
        </p:nvGraphicFramePr>
        <p:xfrm>
          <a:off x="452844" y="4063518"/>
          <a:ext cx="586812" cy="41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12" imgW="330057" imgH="241195" progId="Equation.DSMT4">
                  <p:embed/>
                </p:oleObj>
              </mc:Choice>
              <mc:Fallback>
                <p:oleObj name="Equation" r:id="rId12" imgW="33005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44" y="4063518"/>
                        <a:ext cx="586812" cy="419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Объект 62"/>
          <p:cNvGraphicFramePr>
            <a:graphicFrameLocks noChangeAspect="1"/>
          </p:cNvGraphicFramePr>
          <p:nvPr/>
        </p:nvGraphicFramePr>
        <p:xfrm>
          <a:off x="452844" y="4441795"/>
          <a:ext cx="482283" cy="463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14" imgW="253890" imgH="241195" progId="Equation.DSMT4">
                  <p:embed/>
                </p:oleObj>
              </mc:Choice>
              <mc:Fallback>
                <p:oleObj name="Equation" r:id="rId14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44" y="4441795"/>
                        <a:ext cx="482283" cy="4637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/>
          <p:cNvGraphicFramePr>
            <a:graphicFrameLocks noChangeAspect="1"/>
          </p:cNvGraphicFramePr>
          <p:nvPr/>
        </p:nvGraphicFramePr>
        <p:xfrm>
          <a:off x="452843" y="4894632"/>
          <a:ext cx="545971" cy="333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16" imgW="266353" imgH="164885" progId="Equation.DSMT4">
                  <p:embed/>
                </p:oleObj>
              </mc:Choice>
              <mc:Fallback>
                <p:oleObj name="Equation" r:id="rId16" imgW="266353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43" y="4894632"/>
                        <a:ext cx="545971" cy="333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5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" name="Прямоугольник 72"/>
          <p:cNvSpPr/>
          <p:nvPr/>
        </p:nvSpPr>
        <p:spPr>
          <a:xfrm>
            <a:off x="1280446" y="2376063"/>
            <a:ext cx="4626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рок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дачи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го заказа на 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роизводство 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" name="Прямоугольник 74"/>
          <p:cNvSpPr/>
          <p:nvPr/>
        </p:nvSpPr>
        <p:spPr>
          <a:xfrm>
            <a:off x="1297334" y="2772631"/>
            <a:ext cx="47371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фактический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рок реализации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го 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заказа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" name="Прямоугольник 75"/>
          <p:cNvSpPr/>
          <p:nvPr/>
        </p:nvSpPr>
        <p:spPr>
          <a:xfrm>
            <a:off x="1297334" y="3141963"/>
            <a:ext cx="45195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ремя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начала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j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ой операции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го 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заказа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Прямоугольник 76"/>
          <p:cNvSpPr/>
          <p:nvPr/>
        </p:nvSpPr>
        <p:spPr>
          <a:xfrm>
            <a:off x="1297334" y="3621331"/>
            <a:ext cx="5234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ремя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окончания (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j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1)-ой операции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го заказа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" name="Прямоугольник 77"/>
          <p:cNvSpPr/>
          <p:nvPr/>
        </p:nvSpPr>
        <p:spPr>
          <a:xfrm>
            <a:off x="1351083" y="4045629"/>
            <a:ext cx="47958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длительность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ой операции переналадки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" name="Прямоугольник 78"/>
          <p:cNvSpPr/>
          <p:nvPr/>
        </p:nvSpPr>
        <p:spPr>
          <a:xfrm>
            <a:off x="1351083" y="4459004"/>
            <a:ext cx="51986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длительность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ой технологической операции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Прямоугольник 79"/>
          <p:cNvSpPr/>
          <p:nvPr/>
        </p:nvSpPr>
        <p:spPr>
          <a:xfrm>
            <a:off x="1351083" y="4857889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максимальное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ремя межоперационного пролеживания для любого 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заказа (</a:t>
            </a:r>
            <a:r>
              <a:rPr lang="ru-RU" dirty="0"/>
              <a:t>maximum interoperability stay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Rectangle 72"/>
          <p:cNvSpPr>
            <a:spLocks noChangeArrowheads="1"/>
          </p:cNvSpPr>
          <p:nvPr/>
        </p:nvSpPr>
        <p:spPr bwMode="auto">
          <a:xfrm>
            <a:off x="6327120" y="1865439"/>
            <a:ext cx="124444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     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Структура матрицы </a:t>
            </a:r>
            <a:r>
              <a:rPr lang="ru-RU" b="1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стоимости 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переналадк</a:t>
            </a:r>
            <a:r>
              <a:rPr lang="ru-RU" b="1" dirty="0" smtClean="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и</a:t>
            </a:r>
            <a:endParaRPr kumimoji="0" lang="ru-RU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2" name="Объект 81"/>
          <p:cNvGraphicFramePr>
            <a:graphicFrameLocks noChangeAspect="1"/>
          </p:cNvGraphicFramePr>
          <p:nvPr/>
        </p:nvGraphicFramePr>
        <p:xfrm>
          <a:off x="7210696" y="2299409"/>
          <a:ext cx="4240373" cy="284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18" imgW="2019300" imgH="1371600" progId="Equation.DSMT4">
                  <p:embed/>
                </p:oleObj>
              </mc:Choice>
              <mc:Fallback>
                <p:oleObj name="Equation" r:id="rId18" imgW="20193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696" y="2299409"/>
                        <a:ext cx="4240373" cy="2840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Прямоугольник 82"/>
          <p:cNvSpPr/>
          <p:nvPr/>
        </p:nvSpPr>
        <p:spPr>
          <a:xfrm>
            <a:off x="444127" y="1867526"/>
            <a:ext cx="17660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значения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Прямоугольник 83"/>
              <p:cNvSpPr/>
              <p:nvPr/>
            </p:nvSpPr>
            <p:spPr>
              <a:xfrm>
                <a:off x="133166" y="5778766"/>
                <a:ext cx="1217918" cy="3824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𝑜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𝑡𝑎𝑟𝑡</m:t>
                          </m:r>
                        </m:sup>
                      </m:sSub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4" name="Прямоугольник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6" y="5778766"/>
                <a:ext cx="1217918" cy="382412"/>
              </a:xfrm>
              <a:prstGeom prst="rect">
                <a:avLst/>
              </a:prstGeom>
              <a:blipFill rotWithShape="0">
                <a:blip r:embed="rId20"/>
                <a:stretch>
                  <a:fillRect b="-47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Прямоугольник 84"/>
          <p:cNvSpPr/>
          <p:nvPr/>
        </p:nvSpPr>
        <p:spPr>
          <a:xfrm>
            <a:off x="1297334" y="5776072"/>
            <a:ext cx="55823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фактическая дата начала 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реализации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го </a:t>
            </a:r>
            <a:r>
              <a:rPr lang="ru-RU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заказа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287606" y="511070"/>
            <a:ext cx="11718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Формальная постановка задачи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0D1EA92-25B5-4AE4-8B08-ED646A44EBD6}"/>
                  </a:ext>
                </a:extLst>
              </p:cNvPr>
              <p:cNvSpPr txBox="1"/>
              <p:nvPr/>
            </p:nvSpPr>
            <p:spPr>
              <a:xfrm>
                <a:off x="567075" y="2027803"/>
                <a:ext cx="10498526" cy="101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Требуется найти такое распределение операций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по ресурсам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с целью планирования заказов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𝑝𝑜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𝑝𝑜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на основе номенклатуры изделий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согласно </a:t>
                </a:r>
                <a:r>
                  <a:rPr lang="ru-RU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карте (набору) </a:t>
                </a:r>
                <a:r>
                  <a:rPr lang="ru-RU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технологических процессов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𝑝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𝑝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, при котором: 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0D1EA92-25B5-4AE4-8B08-ED646A44E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075" y="2027803"/>
                <a:ext cx="10498526" cy="1015663"/>
              </a:xfrm>
              <a:prstGeom prst="rect">
                <a:avLst/>
              </a:prstGeom>
              <a:blipFill>
                <a:blip r:embed="rId3"/>
                <a:stretch>
                  <a:fillRect l="-581" t="-3012" r="-639" b="-108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C65FA5F-A974-41F7-B54D-43F925BB3BF4}"/>
                  </a:ext>
                </a:extLst>
              </p:cNvPr>
              <p:cNvSpPr txBox="1"/>
              <p:nvPr/>
            </p:nvSpPr>
            <p:spPr>
              <a:xfrm>
                <a:off x="6057977" y="3315250"/>
                <a:ext cx="6282837" cy="27457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ru-RU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𝑝𝑜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𝑑𝑢𝑒</m:t>
                                              </m:r>
                                            </m:sup>
                                          </m:sSub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  <m:t>𝑝𝑜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  <m:t>𝑒</m:t>
                                              </m:r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𝑛𝑑</m:t>
                                              </m:r>
                                            </m:sup>
                                          </m:sSubSup>
                                          <m:r>
                                            <a:rPr lang="en-US" sz="24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≥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bSup>
                                            <m:sSubSupPr>
                                              <m:ctrlPr>
                                                <a:rPr lang="ru-RU" sz="24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𝑜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, </m:t>
                                              </m:r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𝑠𝑡𝑎𝑟𝑡</m:t>
                                              </m:r>
                                            </m:sup>
                                          </m:sSubSup>
                                          <m:r>
                                            <a:rPr lang="ru-RU" sz="24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ru-RU" sz="24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𝑜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−1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𝑒𝑛𝑑</m:t>
                                              </m:r>
                                            </m:sup>
                                          </m:sSubSup>
                                          <m:r>
                                            <a:rPr lang="ru-RU" sz="24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&gt;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lang="ru-RU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𝑜𝑐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𝑑𝑢𝑟</m:t>
                                        </m:r>
                                      </m:sup>
                                    </m:sSubSup>
                                    <m:r>
                                      <a:rPr lang="ru-RU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&gt;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lang="ru-RU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𝑜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𝑑𝑢𝑟</m:t>
                                        </m:r>
                                      </m:sup>
                                    </m:sSubSup>
                                    <m:r>
                                      <a:rPr lang="ru-RU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&gt;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num>
                            <m:den>
                              <m:eqArr>
                                <m:eqArrPr>
                                  <m:ctrlPr>
                                    <a:rPr lang="ru-RU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ru-RU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  <m:e>
                                      <m:sSubSup>
                                        <m:sSubSupPr>
                                          <m:ctrlPr>
                                            <a:rPr lang="ru-RU" sz="2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𝑜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  <m:sup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𝑠𝑡𝑎𝑟𝑡</m:t>
                                          </m:r>
                                        </m:sup>
                                      </m:sSubSup>
                                      <m:r>
                                        <a:rPr lang="ru-RU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</m:e>
                                  </m:nary>
                                  <m:sSubSup>
                                    <m:sSubSupPr>
                                      <m:ctrlPr>
                                        <a:rPr lang="ru-RU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𝑜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𝑒𝑛𝑑</m:t>
                                      </m:r>
                                    </m:sup>
                                  </m:sSubSup>
                                  <m:r>
                                    <a:rPr lang="ru-RU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𝑖𝑠</m:t>
                                  </m:r>
                                </m:e>
                                <m:e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𝑜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𝑛𝑑</m:t>
                                      </m:r>
                                    </m:sup>
                                  </m:sSubSup>
                                  <m:r>
                                    <a:rPr lang="ru-RU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𝑜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𝑠𝑡𝑎𝑟𝑡</m:t>
                                      </m:r>
                                    </m:sup>
                                  </m:sSub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≥</m:t>
                                  </m:r>
                                  <m:nary>
                                    <m:naryPr>
                                      <m:chr m:val="∑"/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d>
                                        <m:d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  <m:t>𝑜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  <m:t>𝑑𝑢𝑟</m:t>
                                              </m:r>
                                            </m:sup>
                                          </m:sSubSup>
                                        </m:e>
                                      </m:d>
                                    </m:e>
                                  </m:nary>
                                </m:e>
                              </m:eqArr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C65FA5F-A974-41F7-B54D-43F925BB3B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977" y="3315250"/>
                <a:ext cx="6282837" cy="27457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A8915A7-F19C-4577-92B2-33A9912E4257}"/>
                  </a:ext>
                </a:extLst>
              </p:cNvPr>
              <p:cNvSpPr txBox="1"/>
              <p:nvPr/>
            </p:nvSpPr>
            <p:spPr>
              <a:xfrm>
                <a:off x="349758" y="3174395"/>
                <a:ext cx="6350521" cy="31725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nary>
                                  <m:naryPr>
                                    <m:chr m:val="∑"/>
                                    <m:ctrlPr>
                                      <a:rPr lang="ru-RU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sup>
                                  <m:e>
                                    <m:d>
                                      <m:d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𝑝𝑜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  <m:sup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𝑑𝑢𝑒</m:t>
                                            </m:r>
                                          </m:sup>
                                        </m:sSubSup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𝑝𝑜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  <m:sup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𝑒𝑛𝑑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→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𝑎𝑥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∈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</m:nary>
                              </m:e>
                            </m:mr>
                            <m:mr>
                              <m:e>
                                <m:nary>
                                  <m:naryPr>
                                    <m:chr m:val="∑"/>
                                    <m:ctrlPr>
                                      <a:rPr lang="ru-RU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nary>
                                      <m:naryPr>
                                        <m:chr m:val="∑"/>
                                        <m:ctrlPr>
                                          <a:rPr lang="ru-RU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3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=1</m:t>
                                        </m:r>
                                      </m:sub>
                                      <m:sup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p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𝑜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  <m:sup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𝑠𝑡𝑎𝑟𝑡</m:t>
                                            </m:r>
                                          </m:sup>
                                        </m:sSubSup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𝑜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  <m:r>
                                              <a:rPr lang="ru-RU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𝑒𝑛𝑑</m:t>
                                            </m:r>
                                          </m:sup>
                                        </m:sSubSup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</m:nary>
                                  </m:e>
                                </m:nary>
                                <m:r>
                                  <a:rPr lang="ru-RU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𝑎𝑥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</m:mr>
                            <m:mr>
                              <m:e>
                                <m:nary>
                                  <m:naryPr>
                                    <m:chr m:val="∑"/>
                                    <m:ctrlPr>
                                      <a:rPr lang="ru-RU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d>
                                      <m:d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𝑜𝑐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  <m:sup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𝑑𝑢𝑟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→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𝑖𝑛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∈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</m:nary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A8915A7-F19C-4577-92B2-33A9912E42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758" y="3174395"/>
                <a:ext cx="6350521" cy="317253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6806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287607" y="-55821"/>
            <a:ext cx="1171868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Разработанная </a:t>
            </a:r>
            <a:r>
              <a:rPr lang="ru-RU" sz="3600" dirty="0" err="1">
                <a:solidFill>
                  <a:schemeClr val="bg1"/>
                </a:solidFill>
                <a:latin typeface="Arial Black" panose="020B0A04020102020204" pitchFamily="34" charset="0"/>
              </a:rPr>
              <a:t>мультиагентная</a:t>
            </a:r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 модель планирования и диспетчеризации производства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322BA2FC-E8EC-4057-8B42-ACAA5982A7E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0584312"/>
              </p:ext>
            </p:extLst>
          </p:nvPr>
        </p:nvGraphicFramePr>
        <p:xfrm>
          <a:off x="95734" y="1728137"/>
          <a:ext cx="11602778" cy="534526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77319">
                  <a:extLst>
                    <a:ext uri="{9D8B030D-6E8A-4147-A177-3AD203B41FA5}">
                      <a16:colId xmlns:a16="http://schemas.microsoft.com/office/drawing/2014/main" val="1640410009"/>
                    </a:ext>
                  </a:extLst>
                </a:gridCol>
                <a:gridCol w="5008982">
                  <a:extLst>
                    <a:ext uri="{9D8B030D-6E8A-4147-A177-3AD203B41FA5}">
                      <a16:colId xmlns:a16="http://schemas.microsoft.com/office/drawing/2014/main" val="1783699041"/>
                    </a:ext>
                  </a:extLst>
                </a:gridCol>
                <a:gridCol w="4616477">
                  <a:extLst>
                    <a:ext uri="{9D8B030D-6E8A-4147-A177-3AD203B41FA5}">
                      <a16:colId xmlns:a16="http://schemas.microsoft.com/office/drawing/2014/main" val="2563419156"/>
                    </a:ext>
                  </a:extLst>
                </a:gridCol>
              </a:tblGrid>
              <a:tr h="446140">
                <a:tc>
                  <a:txBody>
                    <a:bodyPr/>
                    <a:lstStyle/>
                    <a:p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rgbClr val="70A2B4">
                        <a:alpha val="6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нания</a:t>
                      </a:r>
                    </a:p>
                  </a:txBody>
                  <a:tcPr>
                    <a:solidFill>
                      <a:srgbClr val="70A2B4">
                        <a:alpha val="6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Цели</a:t>
                      </a:r>
                    </a:p>
                  </a:txBody>
                  <a:tcPr>
                    <a:solidFill>
                      <a:srgbClr val="70A2B4">
                        <a:alpha val="6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9872205"/>
                  </a:ext>
                </a:extLst>
              </a:tr>
              <a:tr h="227784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800"/>
                        </a:spcBef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sz="1600" b="1" dirty="0">
                          <a:solidFill>
                            <a:schemeClr val="tx1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гент </a:t>
                      </a:r>
                      <a:r>
                        <a:rPr lang="ru-RU" sz="1600" b="1" dirty="0">
                          <a:solidFill>
                            <a:schemeClr val="tx1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аказа</a:t>
                      </a:r>
                    </a:p>
                  </a:txBody>
                  <a:tcPr marL="0" marR="0" marT="0" marB="0" horzOverflow="overflow">
                    <a:solidFill>
                      <a:srgbClr val="70A2B4">
                        <a:alpha val="6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457200" lvl="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ru-RU" sz="1600" b="0" i="0" u="none" strike="noStrike" cap="none" spc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Arial" panose="020B0604020202020204" pitchFamily="34" charset="0"/>
                          <a:ea typeface="Segoe UI"/>
                          <a:cs typeface="Arial" panose="020B0604020202020204" pitchFamily="34" charset="0"/>
                          <a:sym typeface="Segoe UI"/>
                        </a:rPr>
                        <a:t>Алгоритм поиска близкого к оптимальному маршрута реализации заказа</a:t>
                      </a:r>
                    </a:p>
                    <a:p>
                      <a:pPr marL="457200" lvl="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ru-RU" sz="1600" b="0" i="0" u="none" strike="noStrike" cap="none" spc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Arial" panose="020B0604020202020204" pitchFamily="34" charset="0"/>
                          <a:ea typeface="Segoe UI"/>
                          <a:cs typeface="Arial" panose="020B0604020202020204" pitchFamily="34" charset="0"/>
                          <a:sym typeface="Segoe UI"/>
                        </a:rPr>
                        <a:t>Алгоритм определения стоимости и штрафа за переуступку</a:t>
                      </a:r>
                    </a:p>
                    <a:p>
                      <a:pPr marL="457200" lvl="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ru-RU" sz="1600" b="0" i="0" u="none" strike="noStrike" cap="none" spc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Arial" panose="020B0604020202020204" pitchFamily="34" charset="0"/>
                          <a:ea typeface="Segoe UI"/>
                          <a:cs typeface="Arial" panose="020B0604020202020204" pitchFamily="34" charset="0"/>
                          <a:sym typeface="Segoe UI"/>
                        </a:rPr>
                        <a:t>Данные о заказе, его ограничениях</a:t>
                      </a:r>
                    </a:p>
                    <a:p>
                      <a:pPr marL="457200" lvl="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ru-RU" sz="1600" b="0" i="0" u="none" strike="noStrike" cap="none" spc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Arial" panose="020B0604020202020204" pitchFamily="34" charset="0"/>
                          <a:ea typeface="Segoe UI"/>
                          <a:cs typeface="Arial" panose="020B0604020202020204" pitchFamily="34" charset="0"/>
                          <a:sym typeface="Segoe UI"/>
                        </a:rPr>
                        <a:t>Карта технологических процессов</a:t>
                      </a:r>
                      <a:endParaRPr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solidFill>
                      <a:srgbClr val="A9D8DE">
                        <a:alpha val="5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457200" lvl="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ru-RU" sz="1600" b="0" i="0" u="none" strike="noStrike" cap="none" spc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Arial" panose="020B0604020202020204" pitchFamily="34" charset="0"/>
                          <a:ea typeface="Segoe UI"/>
                          <a:cs typeface="Arial" panose="020B0604020202020204" pitchFamily="34" charset="0"/>
                          <a:sym typeface="Segoe UI"/>
                        </a:rPr>
                        <a:t>Минимизация стоимости выполнения заказа за счет снижения количества </a:t>
                      </a:r>
                      <a:r>
                        <a:rPr lang="ru-RU" sz="1600" b="0" i="0" u="none" strike="noStrike" cap="none" spc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Arial" panose="020B0604020202020204" pitchFamily="34" charset="0"/>
                          <a:ea typeface="Segoe UI"/>
                          <a:cs typeface="Arial" panose="020B0604020202020204" pitchFamily="34" charset="0"/>
                          <a:sym typeface="Segoe UI"/>
                        </a:rPr>
                        <a:t>переналадочных</a:t>
                      </a:r>
                      <a:r>
                        <a:rPr lang="ru-RU" sz="1600" b="0" i="0" u="none" strike="noStrike" cap="none" spc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Arial" panose="020B0604020202020204" pitchFamily="34" charset="0"/>
                          <a:ea typeface="Segoe UI"/>
                          <a:cs typeface="Arial" panose="020B0604020202020204" pitchFamily="34" charset="0"/>
                          <a:sym typeface="Segoe UI"/>
                        </a:rPr>
                        <a:t> операций</a:t>
                      </a:r>
                    </a:p>
                    <a:p>
                      <a:pPr marL="457200" lvl="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ru-RU" sz="1600" b="0" i="0" u="none" strike="noStrike" cap="none" spc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Arial" panose="020B0604020202020204" pitchFamily="34" charset="0"/>
                          <a:ea typeface="Segoe UI"/>
                          <a:cs typeface="Arial" panose="020B0604020202020204" pitchFamily="34" charset="0"/>
                          <a:sym typeface="Segoe UI"/>
                        </a:rPr>
                        <a:t>Минимизация риска неисполнения заказа</a:t>
                      </a:r>
                    </a:p>
                    <a:p>
                      <a:pPr marL="457200" lvl="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ru-RU" sz="1600" b="0" i="0" u="none" strike="noStrike" cap="none" spc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Arial" panose="020B0604020202020204" pitchFamily="34" charset="0"/>
                          <a:ea typeface="Segoe UI"/>
                          <a:cs typeface="Arial" panose="020B0604020202020204" pitchFamily="34" charset="0"/>
                          <a:sym typeface="Segoe UI"/>
                        </a:rPr>
                        <a:t>Минимизация временной зависимости в последовательности выполнения операций друг от друга (достижение гарантированного уровня межоперационного пролеживания детали)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solidFill>
                      <a:srgbClr val="A9D8DE">
                        <a:alpha val="58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5749403"/>
                  </a:ext>
                </a:extLst>
              </a:tr>
              <a:tr h="227784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800"/>
                        </a:spcBef>
                        <a:defRPr sz="1800" b="0">
                          <a:solidFill>
                            <a:srgbClr val="000000"/>
                          </a:solidFill>
                        </a:defRPr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гент</a:t>
                      </a:r>
                      <a:r>
                        <a:rPr lang="ru-RU" sz="1600" b="1" baseline="0" dirty="0">
                          <a:solidFill>
                            <a:schemeClr val="tx1"/>
                          </a:solidFill>
                          <a:uFill>
                            <a:solidFill>
                              <a:srgbClr val="000000"/>
                            </a:solidFill>
                          </a:u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ресурса</a:t>
                      </a:r>
                      <a:endParaRPr sz="1600" b="1" dirty="0">
                        <a:solidFill>
                          <a:schemeClr val="tx1"/>
                        </a:solidFill>
                        <a:uFill>
                          <a:solidFill>
                            <a:srgbClr val="000000"/>
                          </a:solidFill>
                        </a:u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horzOverflow="overflow">
                    <a:solidFill>
                      <a:srgbClr val="70A2B4">
                        <a:alpha val="6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514350" lvl="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ru-RU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Arial" panose="020B0604020202020204" pitchFamily="34" charset="0"/>
                          <a:ea typeface="Segoe UI"/>
                          <a:cs typeface="Arial" panose="020B0604020202020204" pitchFamily="34" charset="0"/>
                          <a:sym typeface="Segoe UI"/>
                        </a:rPr>
                        <a:t>Данные о ресурсе, его ограничениях</a:t>
                      </a:r>
                    </a:p>
                    <a:p>
                      <a:pPr marL="514350" lvl="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ru-RU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Arial" panose="020B0604020202020204" pitchFamily="34" charset="0"/>
                          <a:ea typeface="Segoe UI"/>
                          <a:cs typeface="Arial" panose="020B0604020202020204" pitchFamily="34" charset="0"/>
                          <a:sym typeface="Segoe UI"/>
                        </a:rPr>
                        <a:t>Данные </a:t>
                      </a:r>
                      <a:r>
                        <a:rPr lang="ru-RU" sz="1600" b="0" i="0" u="none" strike="noStrike" cap="none" spc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Arial" panose="020B0604020202020204" pitchFamily="34" charset="0"/>
                          <a:ea typeface="Segoe UI"/>
                          <a:cs typeface="Arial" panose="020B0604020202020204" pitchFamily="34" charset="0"/>
                          <a:sym typeface="Segoe UI"/>
                        </a:rPr>
                        <a:t>о стоимости осуществления операций </a:t>
                      </a:r>
                      <a:r>
                        <a:rPr lang="ru-RU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Arial" panose="020B0604020202020204" pitchFamily="34" charset="0"/>
                          <a:ea typeface="Segoe UI"/>
                          <a:cs typeface="Arial" panose="020B0604020202020204" pitchFamily="34" charset="0"/>
                          <a:sym typeface="Segoe UI"/>
                        </a:rPr>
                        <a:t>переналадки</a:t>
                      </a:r>
                    </a:p>
                    <a:p>
                      <a:pPr marL="514350" lvl="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ru-RU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Arial" panose="020B0604020202020204" pitchFamily="34" charset="0"/>
                          <a:ea typeface="Segoe UI"/>
                          <a:cs typeface="Arial" panose="020B0604020202020204" pitchFamily="34" charset="0"/>
                          <a:sym typeface="Segoe UI"/>
                        </a:rPr>
                        <a:t>Данные </a:t>
                      </a:r>
                      <a:r>
                        <a:rPr lang="ru-RU" sz="1600" b="0" i="0" u="none" strike="noStrike" cap="none" spc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Arial" panose="020B0604020202020204" pitchFamily="34" charset="0"/>
                          <a:ea typeface="Segoe UI"/>
                          <a:cs typeface="Arial" panose="020B0604020202020204" pitchFamily="34" charset="0"/>
                          <a:sym typeface="Segoe UI"/>
                        </a:rPr>
                        <a:t>о </a:t>
                      </a:r>
                      <a:r>
                        <a:rPr lang="ru-RU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Arial" panose="020B0604020202020204" pitchFamily="34" charset="0"/>
                          <a:ea typeface="Segoe UI"/>
                          <a:cs typeface="Arial" panose="020B0604020202020204" pitchFamily="34" charset="0"/>
                          <a:sym typeface="Segoe UI"/>
                        </a:rPr>
                        <a:t>сменности</a:t>
                      </a:r>
                    </a:p>
                    <a:p>
                      <a:pPr marL="514350" lvl="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ru-RU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Алгоритм расчета стоимости выполнения операции, размера штрафа за отмену бронирования</a:t>
                      </a:r>
                    </a:p>
                    <a:p>
                      <a:pPr marL="514350" lvl="0" indent="-342900" algn="l">
                        <a:buFont typeface="Arial" panose="020B0604020202020204" pitchFamily="34" charset="0"/>
                        <a:buChar char="•"/>
                      </a:pPr>
                      <a:r>
                        <a:rPr lang="ru-RU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Данные по стоимости часа работы ресурса, размера штрафа, шага переоценки во времени</a:t>
                      </a:r>
                    </a:p>
                  </a:txBody>
                  <a:tcPr marL="0" marR="0" marT="0" marB="0" horzOverflow="overflow">
                    <a:solidFill>
                      <a:srgbClr val="A9D8DE">
                        <a:alpha val="5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457200" lvl="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ru-RU" sz="1600" b="0" i="0" u="none" strike="noStrike" cap="none" spc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Arial" panose="020B0604020202020204" pitchFamily="34" charset="0"/>
                          <a:ea typeface="Segoe UI"/>
                          <a:cs typeface="Arial" panose="020B0604020202020204" pitchFamily="34" charset="0"/>
                          <a:sym typeface="Segoe UI"/>
                        </a:rPr>
                        <a:t>Максимизация загрузки мощностей ресурса</a:t>
                      </a:r>
                    </a:p>
                    <a:p>
                      <a:pPr marL="457200" lvl="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ru-RU" sz="1600" b="0" i="0" u="none" strike="noStrike" cap="none" spc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Arial" panose="020B0604020202020204" pitchFamily="34" charset="0"/>
                          <a:ea typeface="Segoe UI"/>
                          <a:cs typeface="Arial" panose="020B0604020202020204" pitchFamily="34" charset="0"/>
                          <a:sym typeface="Segoe UI"/>
                        </a:rPr>
                        <a:t>Минимизация количества переналадочных </a:t>
                      </a:r>
                      <a:r>
                        <a:rPr lang="ru-RU" sz="1600" b="0" i="0" u="none" strike="noStrike" cap="none" spc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Arial" panose="020B0604020202020204" pitchFamily="34" charset="0"/>
                          <a:ea typeface="Segoe UI"/>
                          <a:cs typeface="Arial" panose="020B0604020202020204" pitchFamily="34" charset="0"/>
                          <a:sym typeface="Segoe UI"/>
                        </a:rPr>
                        <a:t>операций</a:t>
                      </a:r>
                      <a:endParaRPr lang="ru-RU" sz="1600" b="0" i="0" u="none" strike="noStrike" cap="none" spc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FillTx/>
                        <a:latin typeface="Arial" panose="020B0604020202020204" pitchFamily="34" charset="0"/>
                        <a:ea typeface="Segoe UI"/>
                        <a:cs typeface="Arial" panose="020B0604020202020204" pitchFamily="34" charset="0"/>
                        <a:sym typeface="Segoe UI"/>
                      </a:endParaRPr>
                    </a:p>
                  </a:txBody>
                  <a:tcPr marL="0" marR="0" marT="0" marB="0" horzOverflow="overflow">
                    <a:solidFill>
                      <a:srgbClr val="A9D8DE">
                        <a:alpha val="58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7216645"/>
                  </a:ext>
                </a:extLst>
              </a:tr>
            </a:tbl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414847CC-E099-4B02-A8A6-EACF390B86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607" y="2793248"/>
            <a:ext cx="1688636" cy="127150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FB56140-4446-427A-982C-3853A9FAE6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652" y="4669972"/>
            <a:ext cx="1785592" cy="1785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8446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287606" y="196110"/>
            <a:ext cx="11718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Алгоритм поиска маршрута реализации заказа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94677D2-5E49-43C8-AE3A-92ED49D74E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429" y="1870439"/>
            <a:ext cx="4305801" cy="485903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85BC309-BCB0-4F41-8EFB-903B49F141DE}"/>
              </a:ext>
            </a:extLst>
          </p:cNvPr>
          <p:cNvSpPr txBox="1"/>
          <p:nvPr/>
        </p:nvSpPr>
        <p:spPr>
          <a:xfrm>
            <a:off x="5387665" y="1833041"/>
            <a:ext cx="60960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Информированный алгоритм поиска маршрута в направленном ациклическом графе (Vⁿ, Cⁿ), где 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вершинами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являются временные интервалы, в рамках которых возможно выполнить заданную технологическую операцию определенного этапа, а 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ребрами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– связи между ними.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83A6D4C-7B71-4A81-922C-6EF2ACAEB9A8}"/>
              </a:ext>
            </a:extLst>
          </p:cNvPr>
          <p:cNvSpPr txBox="1"/>
          <p:nvPr/>
        </p:nvSpPr>
        <p:spPr>
          <a:xfrm>
            <a:off x="5355708" y="4372375"/>
            <a:ext cx="60960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Количество уровней вершин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соответствует количеству технологических операций в рамках технологического процесса, а 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количество вершин внутри одного уровня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– множеству возможностей для реализации определенной операции.</a:t>
            </a:r>
          </a:p>
        </p:txBody>
      </p:sp>
      <p:sp>
        <p:nvSpPr>
          <p:cNvPr id="13" name="Рамка 12">
            <a:extLst>
              <a:ext uri="{FF2B5EF4-FFF2-40B4-BE49-F238E27FC236}">
                <a16:creationId xmlns:a16="http://schemas.microsoft.com/office/drawing/2014/main" id="{76152E11-106E-4595-AFCE-02B7D75A7AA7}"/>
              </a:ext>
            </a:extLst>
          </p:cNvPr>
          <p:cNvSpPr/>
          <p:nvPr/>
        </p:nvSpPr>
        <p:spPr>
          <a:xfrm>
            <a:off x="66194" y="1741714"/>
            <a:ext cx="4957615" cy="5077112"/>
          </a:xfrm>
          <a:prstGeom prst="frame">
            <a:avLst>
              <a:gd name="adj1" fmla="val 1421"/>
            </a:avLst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трелка: шеврон 13">
            <a:extLst>
              <a:ext uri="{FF2B5EF4-FFF2-40B4-BE49-F238E27FC236}">
                <a16:creationId xmlns:a16="http://schemas.microsoft.com/office/drawing/2014/main" id="{F426EE18-E2AA-4E9F-A1A1-A76F5C615F07}"/>
              </a:ext>
            </a:extLst>
          </p:cNvPr>
          <p:cNvSpPr/>
          <p:nvPr/>
        </p:nvSpPr>
        <p:spPr>
          <a:xfrm>
            <a:off x="4989927" y="2575216"/>
            <a:ext cx="365782" cy="454642"/>
          </a:xfrm>
          <a:prstGeom prst="chevron">
            <a:avLst/>
          </a:prstGeom>
          <a:solidFill>
            <a:srgbClr val="699BA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4C6CAC86-8312-4D3E-B31F-AF8779966111}"/>
              </a:ext>
            </a:extLst>
          </p:cNvPr>
          <p:cNvSpPr/>
          <p:nvPr/>
        </p:nvSpPr>
        <p:spPr>
          <a:xfrm>
            <a:off x="5355709" y="1842033"/>
            <a:ext cx="6127955" cy="1938992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0F3B6402-11B3-4A66-82CD-DE65762B830E}"/>
              </a:ext>
            </a:extLst>
          </p:cNvPr>
          <p:cNvSpPr/>
          <p:nvPr/>
        </p:nvSpPr>
        <p:spPr>
          <a:xfrm>
            <a:off x="5355708" y="4372375"/>
            <a:ext cx="6127955" cy="1938992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трелка: шеврон 16">
            <a:extLst>
              <a:ext uri="{FF2B5EF4-FFF2-40B4-BE49-F238E27FC236}">
                <a16:creationId xmlns:a16="http://schemas.microsoft.com/office/drawing/2014/main" id="{19C7A3B7-BD94-481B-8136-EAE6E15B01E0}"/>
              </a:ext>
            </a:extLst>
          </p:cNvPr>
          <p:cNvSpPr/>
          <p:nvPr/>
        </p:nvSpPr>
        <p:spPr>
          <a:xfrm>
            <a:off x="4996576" y="5114550"/>
            <a:ext cx="359132" cy="454642"/>
          </a:xfrm>
          <a:prstGeom prst="chevron">
            <a:avLst/>
          </a:prstGeom>
          <a:solidFill>
            <a:srgbClr val="316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graphicFrame>
        <p:nvGraphicFramePr>
          <p:cNvPr id="18" name="Объект 17" title="Архитектура агентов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812016"/>
              </p:ext>
            </p:extLst>
          </p:nvPr>
        </p:nvGraphicFramePr>
        <p:xfrm>
          <a:off x="220581" y="1926230"/>
          <a:ext cx="914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Документ" showAsIcon="1" r:id="rId5" imgW="914400" imgH="771480" progId="Word.Document.12">
                  <p:embed/>
                </p:oleObj>
              </mc:Choice>
              <mc:Fallback>
                <p:oleObj name="Документ" showAsIcon="1" r:id="rId5" imgW="914400" imgH="77148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581" y="1926230"/>
                        <a:ext cx="91440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227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-5692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394138" y="-114097"/>
            <a:ext cx="1171868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Разработанная мультиагентная модель планирования и диспетчеризации производства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" name="Rectangle 5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6" name="Rectangle 122"/>
          <p:cNvSpPr>
            <a:spLocks noChangeArrowheads="1"/>
          </p:cNvSpPr>
          <p:nvPr/>
        </p:nvSpPr>
        <p:spPr bwMode="auto">
          <a:xfrm>
            <a:off x="328474" y="1777515"/>
            <a:ext cx="11227800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Моделирование осуществлялось, используя разработанное приложение на </a:t>
            </a:r>
            <a:r>
              <a:rPr lang="ru-RU" sz="1400" dirty="0"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языке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C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# в среде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Visual Studio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 2017. Данное приложение содержит алгоритмы агентов, логику взаимодействия агентов и интерфейс для загрузки данных. </a:t>
            </a:r>
            <a:endParaRPr kumimoji="0" lang="ru-RU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145" name="Рисунок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4794" y="4403407"/>
            <a:ext cx="2981325" cy="185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7" name="Rectangle 123"/>
          <p:cNvSpPr>
            <a:spLocks noChangeArrowheads="1"/>
          </p:cNvSpPr>
          <p:nvPr/>
        </p:nvSpPr>
        <p:spPr bwMode="auto">
          <a:xfrm>
            <a:off x="328474" y="53320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8" name="Прямоугольник 87"/>
          <p:cNvSpPr/>
          <p:nvPr/>
        </p:nvSpPr>
        <p:spPr>
          <a:xfrm>
            <a:off x="328474" y="2491823"/>
            <a:ext cx="6096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ea typeface="Arial Unicode MS" panose="020B0604020202020204" pitchFamily="34" charset="-128"/>
              </a:rPr>
              <a:t>Программа реализована с применением фреймворка </a:t>
            </a:r>
            <a:r>
              <a:rPr lang="en-US" sz="1400" b="1" dirty="0" smtClean="0"/>
              <a:t>JADE-LEAP</a:t>
            </a:r>
            <a:r>
              <a:rPr lang="ru-RU" sz="1400" b="1" dirty="0" smtClean="0">
                <a:latin typeface="Times New Roman" panose="02020603050405020304" pitchFamily="18" charset="0"/>
                <a:ea typeface="Arial Unicode MS" panose="020B0604020202020204" pitchFamily="34" charset="-128"/>
              </a:rPr>
              <a:t>, </a:t>
            </a:r>
            <a:r>
              <a:rPr lang="ru-RU" sz="1400" dirty="0">
                <a:latin typeface="Times New Roman" panose="02020603050405020304" pitchFamily="18" charset="0"/>
                <a:ea typeface="Arial Unicode MS" panose="020B0604020202020204" pitchFamily="34" charset="-128"/>
              </a:rPr>
              <a:t>предоставляющего готовый инструментарий в части описания логики коммуникации агентов. Алгоритмы поведения агентов реализованы вне рамок фреймворка. Графическое представление расписания в виде диаграммы Гантта выполнено посредством применения программного комплекса </a:t>
            </a:r>
            <a:r>
              <a:rPr lang="en-US" sz="1400" b="1" dirty="0">
                <a:latin typeface="Times New Roman" panose="02020603050405020304" pitchFamily="18" charset="0"/>
                <a:ea typeface="Arial Unicode MS" panose="020B0604020202020204" pitchFamily="34" charset="-128"/>
              </a:rPr>
              <a:t>Preactor</a:t>
            </a:r>
            <a:r>
              <a:rPr lang="ru-RU" sz="1400" dirty="0">
                <a:latin typeface="Times New Roman" panose="02020603050405020304" pitchFamily="18" charset="0"/>
                <a:ea typeface="Arial Unicode MS" panose="020B0604020202020204" pitchFamily="34" charset="-128"/>
              </a:rPr>
              <a:t>.</a:t>
            </a:r>
            <a:endParaRPr lang="ru-RU" sz="1400" dirty="0"/>
          </a:p>
        </p:txBody>
      </p:sp>
      <p:pic>
        <p:nvPicPr>
          <p:cNvPr id="90" name="Рисунок 89"/>
          <p:cNvPicPr/>
          <p:nvPr/>
        </p:nvPicPr>
        <p:blipFill>
          <a:blip r:embed="rId4"/>
          <a:stretch>
            <a:fillRect/>
          </a:stretch>
        </p:blipFill>
        <p:spPr>
          <a:xfrm>
            <a:off x="6271215" y="2460079"/>
            <a:ext cx="5165662" cy="1045028"/>
          </a:xfrm>
          <a:prstGeom prst="rect">
            <a:avLst/>
          </a:prstGeom>
        </p:spPr>
      </p:pic>
      <p:pic>
        <p:nvPicPr>
          <p:cNvPr id="91" name="Рисунок 90"/>
          <p:cNvPicPr/>
          <p:nvPr/>
        </p:nvPicPr>
        <p:blipFill>
          <a:blip r:embed="rId5"/>
          <a:stretch>
            <a:fillRect/>
          </a:stretch>
        </p:blipFill>
        <p:spPr>
          <a:xfrm>
            <a:off x="6271215" y="3501744"/>
            <a:ext cx="5165662" cy="3356256"/>
          </a:xfrm>
          <a:prstGeom prst="rect">
            <a:avLst/>
          </a:prstGeom>
        </p:spPr>
      </p:pic>
      <p:sp>
        <p:nvSpPr>
          <p:cNvPr id="89" name="Прямоугольник 88"/>
          <p:cNvSpPr/>
          <p:nvPr/>
        </p:nvSpPr>
        <p:spPr>
          <a:xfrm>
            <a:off x="7841397" y="2184046"/>
            <a:ext cx="17397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b="1" dirty="0" smtClean="0"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Структура классов</a:t>
            </a:r>
            <a:endParaRPr lang="ru-RU" sz="1400" b="1" dirty="0"/>
          </a:p>
        </p:txBody>
      </p:sp>
      <p:sp>
        <p:nvSpPr>
          <p:cNvPr id="92" name="Прямоугольник 91"/>
          <p:cNvSpPr/>
          <p:nvPr/>
        </p:nvSpPr>
        <p:spPr>
          <a:xfrm>
            <a:off x="328474" y="3949526"/>
            <a:ext cx="43498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Структура проекта выглядит следующим образом:</a:t>
            </a:r>
            <a:endParaRPr lang="ru-RU" sz="1400" b="1" dirty="0"/>
          </a:p>
        </p:txBody>
      </p:sp>
    </p:spTree>
    <p:extLst>
      <p:ext uri="{BB962C8B-B14F-4D97-AF65-F5344CB8AC3E}">
        <p14:creationId xmlns:p14="http://schemas.microsoft.com/office/powerpoint/2010/main" val="3536179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287606" y="196110"/>
            <a:ext cx="11718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err="1">
                <a:solidFill>
                  <a:schemeClr val="bg1"/>
                </a:solidFill>
                <a:latin typeface="Arial Black" panose="020B0A04020102020204" pitchFamily="34" charset="0"/>
              </a:rPr>
              <a:t>Мультиагентная</a:t>
            </a:r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 модель планирования и диспетчеризации производства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Рамка 12">
            <a:extLst>
              <a:ext uri="{FF2B5EF4-FFF2-40B4-BE49-F238E27FC236}">
                <a16:creationId xmlns:a16="http://schemas.microsoft.com/office/drawing/2014/main" id="{76152E11-106E-4595-AFCE-02B7D75A7AA7}"/>
              </a:ext>
            </a:extLst>
          </p:cNvPr>
          <p:cNvSpPr/>
          <p:nvPr/>
        </p:nvSpPr>
        <p:spPr>
          <a:xfrm>
            <a:off x="1289594" y="1730829"/>
            <a:ext cx="9531532" cy="5087997"/>
          </a:xfrm>
          <a:prstGeom prst="frame">
            <a:avLst>
              <a:gd name="adj1" fmla="val 1421"/>
            </a:avLst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F855E4F-C663-4E87-B8CE-FC9EDBACD9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3359" y="1833041"/>
            <a:ext cx="9145281" cy="4902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9247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D15E025-0AF4-4826-ABE8-4C79F8175814}"/>
              </a:ext>
            </a:extLst>
          </p:cNvPr>
          <p:cNvSpPr txBox="1"/>
          <p:nvPr/>
        </p:nvSpPr>
        <p:spPr>
          <a:xfrm>
            <a:off x="5374640" y="3845561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C8AC6D8-7DCD-49E2-AE1A-FAE788B61D38}"/>
              </a:ext>
            </a:extLst>
          </p:cNvPr>
          <p:cNvSpPr txBox="1"/>
          <p:nvPr/>
        </p:nvSpPr>
        <p:spPr>
          <a:xfrm>
            <a:off x="355599" y="469017"/>
            <a:ext cx="114968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>
                <a:solidFill>
                  <a:schemeClr val="bg1"/>
                </a:solidFill>
                <a:latin typeface="Arial Black" panose="020B0A04020102020204" pitchFamily="34" charset="0"/>
              </a:rPr>
              <a:t>Концепция архитектуры предприятия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B5856C5-638F-497B-B060-2201218B50F0}"/>
              </a:ext>
            </a:extLst>
          </p:cNvPr>
          <p:cNvSpPr txBox="1"/>
          <p:nvPr/>
        </p:nvSpPr>
        <p:spPr>
          <a:xfrm>
            <a:off x="1686560" y="2876064"/>
            <a:ext cx="900175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Архитектура предприятия 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есть единое целое принципов, методов и моделей, которые используются для проектирования и формирования: организационной структуры, бизнес-процессов, функциональной структуры, информационных систем и приложений, инфраструктуры.</a:t>
            </a:r>
          </a:p>
        </p:txBody>
      </p:sp>
      <p:sp>
        <p:nvSpPr>
          <p:cNvPr id="7" name="Рамка 6">
            <a:extLst>
              <a:ext uri="{FF2B5EF4-FFF2-40B4-BE49-F238E27FC236}">
                <a16:creationId xmlns:a16="http://schemas.microsoft.com/office/drawing/2014/main" id="{BE0E0617-59FC-4B11-95CE-C7B9E1093A29}"/>
              </a:ext>
            </a:extLst>
          </p:cNvPr>
          <p:cNvSpPr/>
          <p:nvPr/>
        </p:nvSpPr>
        <p:spPr>
          <a:xfrm>
            <a:off x="1206887" y="2440592"/>
            <a:ext cx="9794227" cy="3548601"/>
          </a:xfrm>
          <a:prstGeom prst="frame">
            <a:avLst>
              <a:gd name="adj1" fmla="val 1421"/>
            </a:avLst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18105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645712" y="14241"/>
            <a:ext cx="10863635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300" dirty="0" err="1">
                <a:solidFill>
                  <a:schemeClr val="bg1"/>
                </a:solidFill>
                <a:latin typeface="Arial Black" panose="020B0A04020102020204" pitchFamily="34" charset="0"/>
              </a:rPr>
              <a:t>Верхнеуровневая</a:t>
            </a:r>
            <a:r>
              <a:rPr lang="ru-RU" sz="3300" dirty="0">
                <a:solidFill>
                  <a:schemeClr val="bg1"/>
                </a:solidFill>
                <a:latin typeface="Arial Black" panose="020B0A04020102020204" pitchFamily="34" charset="0"/>
              </a:rPr>
              <a:t> последовательность работы </a:t>
            </a:r>
            <a:r>
              <a:rPr lang="ru-RU" sz="3300" dirty="0" err="1">
                <a:solidFill>
                  <a:schemeClr val="bg1"/>
                </a:solidFill>
                <a:latin typeface="Arial Black" panose="020B0A04020102020204" pitchFamily="34" charset="0"/>
              </a:rPr>
              <a:t>мультиагентной</a:t>
            </a:r>
            <a:r>
              <a:rPr lang="ru-RU" sz="3300" dirty="0">
                <a:solidFill>
                  <a:schemeClr val="bg1"/>
                </a:solidFill>
                <a:latin typeface="Arial Black" panose="020B0A04020102020204" pitchFamily="34" charset="0"/>
              </a:rPr>
              <a:t> системы адаптивного планирования</a:t>
            </a:r>
            <a:endParaRPr lang="ru-RU" sz="33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FBFDB15E-DCB7-4150-BC61-1E627DEFB620}"/>
              </a:ext>
            </a:extLst>
          </p:cNvPr>
          <p:cNvSpPr txBox="1"/>
          <p:nvPr/>
        </p:nvSpPr>
        <p:spPr>
          <a:xfrm>
            <a:off x="1021337" y="1708284"/>
            <a:ext cx="10129106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7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каждый </a:t>
            </a:r>
            <a:r>
              <a:rPr lang="ru-RU" sz="17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заказ, </a:t>
            </a:r>
            <a:r>
              <a:rPr lang="ru-RU" sz="17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операция, станок, работник или любой другой ресурс предприятия получает своего программного агента, у которого ведется свое расписание;</a:t>
            </a:r>
            <a:endParaRPr lang="ru-RU" sz="17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Стрелка: шеврон 12">
            <a:extLst>
              <a:ext uri="{FF2B5EF4-FFF2-40B4-BE49-F238E27FC236}">
                <a16:creationId xmlns:a16="http://schemas.microsoft.com/office/drawing/2014/main" id="{4DD2AAD4-5C52-4F40-B9C6-0CB02E325768}"/>
              </a:ext>
            </a:extLst>
          </p:cNvPr>
          <p:cNvSpPr/>
          <p:nvPr/>
        </p:nvSpPr>
        <p:spPr>
          <a:xfrm>
            <a:off x="657693" y="1804128"/>
            <a:ext cx="382498" cy="454642"/>
          </a:xfrm>
          <a:prstGeom prst="chevron">
            <a:avLst/>
          </a:prstGeom>
          <a:solidFill>
            <a:srgbClr val="A1D0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B8FE2D8-E2F4-4095-AB4D-7C8FD2E39DAA}"/>
              </a:ext>
            </a:extLst>
          </p:cNvPr>
          <p:cNvSpPr txBox="1"/>
          <p:nvPr/>
        </p:nvSpPr>
        <p:spPr>
          <a:xfrm>
            <a:off x="1048161" y="2393540"/>
            <a:ext cx="10112392" cy="6940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  <a:spcAft>
                <a:spcPts val="1000"/>
              </a:spcAft>
            </a:pPr>
            <a:r>
              <a:rPr lang="ru-RU" sz="17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риходящий новый заказ обращается к </a:t>
            </a:r>
            <a:r>
              <a:rPr lang="ru-RU" sz="17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хранилищу технологических процессов</a:t>
            </a:r>
            <a:r>
              <a:rPr lang="ru-RU" sz="17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1600" dirty="0" smtClean="0"/>
              <a:t>CAPP</a:t>
            </a:r>
            <a:r>
              <a:rPr lang="ru-RU" sz="1600" dirty="0" smtClean="0"/>
              <a:t> система</a:t>
            </a:r>
            <a:r>
              <a:rPr lang="ru-RU" sz="17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ru-RU" sz="17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 </a:t>
            </a:r>
            <a:r>
              <a:rPr lang="ru-RU" sz="17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олучает оттуда </a:t>
            </a:r>
            <a:r>
              <a:rPr lang="ru-RU" sz="17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технологический процесс своего исполнения; </a:t>
            </a:r>
          </a:p>
        </p:txBody>
      </p:sp>
      <p:sp>
        <p:nvSpPr>
          <p:cNvPr id="16" name="Стрелка: шеврон 15">
            <a:extLst>
              <a:ext uri="{FF2B5EF4-FFF2-40B4-BE49-F238E27FC236}">
                <a16:creationId xmlns:a16="http://schemas.microsoft.com/office/drawing/2014/main" id="{66CA4E50-8B8A-436A-B4DE-42CBEE43139F}"/>
              </a:ext>
            </a:extLst>
          </p:cNvPr>
          <p:cNvSpPr/>
          <p:nvPr/>
        </p:nvSpPr>
        <p:spPr>
          <a:xfrm>
            <a:off x="657693" y="2527189"/>
            <a:ext cx="379997" cy="454642"/>
          </a:xfrm>
          <a:prstGeom prst="chevron">
            <a:avLst/>
          </a:prstGeom>
          <a:solidFill>
            <a:srgbClr val="88B9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1267D8B-8998-4C3D-B7F4-263C2F02FFE8}"/>
              </a:ext>
            </a:extLst>
          </p:cNvPr>
          <p:cNvSpPr txBox="1"/>
          <p:nvPr/>
        </p:nvSpPr>
        <p:spPr>
          <a:xfrm>
            <a:off x="1031447" y="3154405"/>
            <a:ext cx="10129106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700" dirty="0">
                <a:latin typeface="Arial" panose="020B0604020202020204" pitchFamily="34" charset="0"/>
                <a:cs typeface="Arial" panose="020B0604020202020204" pitchFamily="34" charset="0"/>
              </a:rPr>
              <a:t>под </a:t>
            </a:r>
            <a:r>
              <a:rPr lang="ru-RU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каждый заказ создается </a:t>
            </a:r>
            <a:r>
              <a:rPr lang="ru-RU" sz="1700" dirty="0">
                <a:latin typeface="Arial" panose="020B0604020202020204" pitchFamily="34" charset="0"/>
                <a:cs typeface="Arial" panose="020B0604020202020204" pitchFamily="34" charset="0"/>
              </a:rPr>
              <a:t>свой агент, который получает требования и ограничения на планирование; </a:t>
            </a:r>
          </a:p>
        </p:txBody>
      </p:sp>
      <p:sp>
        <p:nvSpPr>
          <p:cNvPr id="19" name="Стрелка: шеврон 18">
            <a:extLst>
              <a:ext uri="{FF2B5EF4-FFF2-40B4-BE49-F238E27FC236}">
                <a16:creationId xmlns:a16="http://schemas.microsoft.com/office/drawing/2014/main" id="{973C35F3-07C9-428A-A168-82F5D347B83C}"/>
              </a:ext>
            </a:extLst>
          </p:cNvPr>
          <p:cNvSpPr/>
          <p:nvPr/>
        </p:nvSpPr>
        <p:spPr>
          <a:xfrm>
            <a:off x="657693" y="3234860"/>
            <a:ext cx="365782" cy="454642"/>
          </a:xfrm>
          <a:prstGeom prst="chevron">
            <a:avLst/>
          </a:prstGeom>
          <a:solidFill>
            <a:srgbClr val="699BA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59A9032-FF95-4F23-9EBC-69F265A1FEA9}"/>
              </a:ext>
            </a:extLst>
          </p:cNvPr>
          <p:cNvSpPr txBox="1"/>
          <p:nvPr/>
        </p:nvSpPr>
        <p:spPr>
          <a:xfrm>
            <a:off x="1048161" y="3858553"/>
            <a:ext cx="10139216" cy="8771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700" dirty="0">
                <a:latin typeface="Arial" panose="020B0604020202020204" pitchFamily="34" charset="0"/>
                <a:cs typeface="Arial" panose="020B0604020202020204" pitchFamily="34" charset="0"/>
              </a:rPr>
              <a:t>агент начинает планирование путем поиска необходимых ему ресурсов </a:t>
            </a:r>
            <a:r>
              <a:rPr lang="ru-RU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на доске(сцене), </a:t>
            </a:r>
            <a:r>
              <a:rPr lang="ru-RU" sz="1700" dirty="0">
                <a:latin typeface="Arial" panose="020B0604020202020204" pitchFamily="34" charset="0"/>
                <a:cs typeface="Arial" panose="020B0604020202020204" pitchFamily="34" charset="0"/>
              </a:rPr>
              <a:t>которая описывает текущую ситуацию в </a:t>
            </a:r>
            <a:r>
              <a:rPr lang="ru-RU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цехе или по всему предприятию, </a:t>
            </a:r>
            <a:r>
              <a:rPr lang="ru-RU" sz="1700" dirty="0">
                <a:latin typeface="Arial" panose="020B0604020202020204" pitchFamily="34" charset="0"/>
                <a:cs typeface="Arial" panose="020B0604020202020204" pitchFamily="34" charset="0"/>
              </a:rPr>
              <a:t>а </a:t>
            </a:r>
            <a:r>
              <a:rPr lang="ru-RU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именно</a:t>
            </a:r>
            <a:r>
              <a:rPr lang="en-US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ru-RU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700" dirty="0">
                <a:latin typeface="Arial" panose="020B0604020202020204" pitchFamily="34" charset="0"/>
                <a:cs typeface="Arial" panose="020B0604020202020204" pitchFamily="34" charset="0"/>
              </a:rPr>
              <a:t>какой </a:t>
            </a:r>
            <a:r>
              <a:rPr lang="ru-RU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рабочий центр выполняет определенную операцию; </a:t>
            </a:r>
            <a:endParaRPr lang="ru-RU" sz="17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Стрелка: шеврон 21">
            <a:extLst>
              <a:ext uri="{FF2B5EF4-FFF2-40B4-BE49-F238E27FC236}">
                <a16:creationId xmlns:a16="http://schemas.microsoft.com/office/drawing/2014/main" id="{628E3AA9-B305-4B43-A030-67D8C265B9B4}"/>
              </a:ext>
            </a:extLst>
          </p:cNvPr>
          <p:cNvSpPr/>
          <p:nvPr/>
        </p:nvSpPr>
        <p:spPr>
          <a:xfrm>
            <a:off x="657692" y="4854851"/>
            <a:ext cx="365783" cy="454642"/>
          </a:xfrm>
          <a:prstGeom prst="chevron">
            <a:avLst/>
          </a:prstGeom>
          <a:solidFill>
            <a:srgbClr val="4B7F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EC3F1B1-1D03-4E29-9ACE-D5C0FA4148CF}"/>
              </a:ext>
            </a:extLst>
          </p:cNvPr>
          <p:cNvSpPr txBox="1"/>
          <p:nvPr/>
        </p:nvSpPr>
        <p:spPr>
          <a:xfrm>
            <a:off x="1048162" y="4728922"/>
            <a:ext cx="10058737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700" dirty="0">
                <a:latin typeface="Arial" panose="020B0604020202020204" pitchFamily="34" charset="0"/>
                <a:cs typeface="Arial" panose="020B0604020202020204" pitchFamily="34" charset="0"/>
              </a:rPr>
              <a:t>если подходящие ресурсы заняты, то фиксируется </a:t>
            </a:r>
            <a:r>
              <a:rPr lang="ru-RU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конфликт </a:t>
            </a:r>
            <a:r>
              <a:rPr lang="ru-RU" sz="1700" dirty="0">
                <a:latin typeface="Arial" panose="020B0604020202020204" pitchFamily="34" charset="0"/>
                <a:cs typeface="Arial" panose="020B0604020202020204" pitchFamily="34" charset="0"/>
              </a:rPr>
              <a:t>и начинаются </a:t>
            </a:r>
            <a:r>
              <a:rPr lang="ru-RU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процесс </a:t>
            </a:r>
            <a:r>
              <a:rPr lang="ru-RU" sz="1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переговор</a:t>
            </a:r>
            <a:r>
              <a:rPr lang="ru-RU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700" dirty="0">
                <a:latin typeface="Arial" panose="020B0604020202020204" pitchFamily="34" charset="0"/>
                <a:cs typeface="Arial" panose="020B0604020202020204" pitchFamily="34" charset="0"/>
              </a:rPr>
              <a:t>по его разрешению путем </a:t>
            </a:r>
            <a:r>
              <a:rPr lang="ru-RU" sz="1700" dirty="0" smtClean="0">
                <a:latin typeface="Arial" panose="020B0604020202020204" pitchFamily="34" charset="0"/>
                <a:cs typeface="Arial" panose="020B0604020202020204" pitchFamily="34" charset="0"/>
              </a:rPr>
              <a:t>переуступки; </a:t>
            </a:r>
            <a:endParaRPr lang="ru-RU" sz="17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CE7A583-4F23-4C95-B60B-DF58B23925ED}"/>
              </a:ext>
            </a:extLst>
          </p:cNvPr>
          <p:cNvSpPr txBox="1"/>
          <p:nvPr/>
        </p:nvSpPr>
        <p:spPr>
          <a:xfrm>
            <a:off x="1048162" y="5403258"/>
            <a:ext cx="10139216" cy="6940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  <a:spcAft>
                <a:spcPts val="1000"/>
              </a:spcAft>
            </a:pPr>
            <a:r>
              <a:rPr lang="ru-RU" sz="17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 ходе переговоров </a:t>
            </a:r>
            <a:r>
              <a:rPr lang="ru-RU" sz="17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озможны различные </a:t>
            </a:r>
            <a:r>
              <a:rPr lang="ru-RU" sz="17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арианты: новый заказ уйдет на менее подходящий ресурс, предыдущий заказ уйдет или </a:t>
            </a:r>
            <a:r>
              <a:rPr lang="ru-RU" sz="17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двинется, другие варианты;  </a:t>
            </a:r>
            <a:endParaRPr lang="ru-RU" sz="17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3398888-19A6-4D8C-8522-1037254EDA5B}"/>
              </a:ext>
            </a:extLst>
          </p:cNvPr>
          <p:cNvSpPr txBox="1"/>
          <p:nvPr/>
        </p:nvSpPr>
        <p:spPr>
          <a:xfrm>
            <a:off x="1048162" y="6117438"/>
            <a:ext cx="10042021" cy="6940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  <a:spcAft>
                <a:spcPts val="1000"/>
              </a:spcAft>
            </a:pPr>
            <a:r>
              <a:rPr lang="ru-RU" sz="17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осле решения своей задачи агенты не останавливаются и продолжают пытаться улучшить свое </a:t>
            </a:r>
            <a:r>
              <a:rPr lang="ru-RU" sz="17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оложение</a:t>
            </a:r>
            <a:r>
              <a:rPr lang="ru-RU" sz="17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учитывая приоритетность.</a:t>
            </a:r>
            <a:endParaRPr lang="ru-RU" sz="17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0" name="Прямоугольник 29">
            <a:extLst>
              <a:ext uri="{FF2B5EF4-FFF2-40B4-BE49-F238E27FC236}">
                <a16:creationId xmlns:a16="http://schemas.microsoft.com/office/drawing/2014/main" id="{8C176573-1776-4B5D-BFBD-81DF1D409210}"/>
              </a:ext>
            </a:extLst>
          </p:cNvPr>
          <p:cNvSpPr/>
          <p:nvPr/>
        </p:nvSpPr>
        <p:spPr>
          <a:xfrm>
            <a:off x="1048163" y="1692638"/>
            <a:ext cx="10139216" cy="615553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Прямоугольник 31">
            <a:extLst>
              <a:ext uri="{FF2B5EF4-FFF2-40B4-BE49-F238E27FC236}">
                <a16:creationId xmlns:a16="http://schemas.microsoft.com/office/drawing/2014/main" id="{F00D3439-9244-4C26-9420-5D5AAD1E189C}"/>
              </a:ext>
            </a:extLst>
          </p:cNvPr>
          <p:cNvSpPr/>
          <p:nvPr/>
        </p:nvSpPr>
        <p:spPr>
          <a:xfrm>
            <a:off x="1048163" y="2427943"/>
            <a:ext cx="10139216" cy="615553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Прямоугольник 32">
            <a:extLst>
              <a:ext uri="{FF2B5EF4-FFF2-40B4-BE49-F238E27FC236}">
                <a16:creationId xmlns:a16="http://schemas.microsoft.com/office/drawing/2014/main" id="{0DB3DCF9-9C2A-4578-A3EA-C3D81AC9AB0C}"/>
              </a:ext>
            </a:extLst>
          </p:cNvPr>
          <p:cNvSpPr/>
          <p:nvPr/>
        </p:nvSpPr>
        <p:spPr>
          <a:xfrm>
            <a:off x="1040191" y="3159657"/>
            <a:ext cx="10139216" cy="615553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7F7F3DD9-FE08-46F1-8955-12E4AC65E8B9}"/>
              </a:ext>
            </a:extLst>
          </p:cNvPr>
          <p:cNvSpPr/>
          <p:nvPr/>
        </p:nvSpPr>
        <p:spPr>
          <a:xfrm>
            <a:off x="1040191" y="3884159"/>
            <a:ext cx="10139216" cy="767396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Прямоугольник 34">
            <a:extLst>
              <a:ext uri="{FF2B5EF4-FFF2-40B4-BE49-F238E27FC236}">
                <a16:creationId xmlns:a16="http://schemas.microsoft.com/office/drawing/2014/main" id="{11F18BD2-BD32-43CB-9B8E-3BEFD7941B12}"/>
              </a:ext>
            </a:extLst>
          </p:cNvPr>
          <p:cNvSpPr/>
          <p:nvPr/>
        </p:nvSpPr>
        <p:spPr>
          <a:xfrm>
            <a:off x="1048163" y="4730260"/>
            <a:ext cx="10139216" cy="615553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Прямоугольник 35">
            <a:extLst>
              <a:ext uri="{FF2B5EF4-FFF2-40B4-BE49-F238E27FC236}">
                <a16:creationId xmlns:a16="http://schemas.microsoft.com/office/drawing/2014/main" id="{4962036A-651C-4922-A265-5EC6BB7D411A}"/>
              </a:ext>
            </a:extLst>
          </p:cNvPr>
          <p:cNvSpPr/>
          <p:nvPr/>
        </p:nvSpPr>
        <p:spPr>
          <a:xfrm>
            <a:off x="1048163" y="5456158"/>
            <a:ext cx="10139216" cy="615553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Прямоугольник 36">
            <a:extLst>
              <a:ext uri="{FF2B5EF4-FFF2-40B4-BE49-F238E27FC236}">
                <a16:creationId xmlns:a16="http://schemas.microsoft.com/office/drawing/2014/main" id="{E7935808-BD55-41EE-BFF0-C83F34FAD641}"/>
              </a:ext>
            </a:extLst>
          </p:cNvPr>
          <p:cNvSpPr/>
          <p:nvPr/>
        </p:nvSpPr>
        <p:spPr>
          <a:xfrm>
            <a:off x="1040191" y="6176102"/>
            <a:ext cx="10139216" cy="615553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Стрелка: шеврон 37">
            <a:extLst>
              <a:ext uri="{FF2B5EF4-FFF2-40B4-BE49-F238E27FC236}">
                <a16:creationId xmlns:a16="http://schemas.microsoft.com/office/drawing/2014/main" id="{9F511974-F13D-4C3F-93D5-673874BFAC14}"/>
              </a:ext>
            </a:extLst>
          </p:cNvPr>
          <p:cNvSpPr/>
          <p:nvPr/>
        </p:nvSpPr>
        <p:spPr>
          <a:xfrm>
            <a:off x="657693" y="6256581"/>
            <a:ext cx="359132" cy="454642"/>
          </a:xfrm>
          <a:prstGeom prst="chevron">
            <a:avLst/>
          </a:prstGeom>
          <a:solidFill>
            <a:srgbClr val="316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9" name="Стрелка: шеврон 38">
            <a:extLst>
              <a:ext uri="{FF2B5EF4-FFF2-40B4-BE49-F238E27FC236}">
                <a16:creationId xmlns:a16="http://schemas.microsoft.com/office/drawing/2014/main" id="{229A169D-8C1F-45AE-A00A-8D8A2F13CA58}"/>
              </a:ext>
            </a:extLst>
          </p:cNvPr>
          <p:cNvSpPr/>
          <p:nvPr/>
        </p:nvSpPr>
        <p:spPr>
          <a:xfrm>
            <a:off x="658546" y="5536613"/>
            <a:ext cx="381645" cy="454642"/>
          </a:xfrm>
          <a:prstGeom prst="chevron">
            <a:avLst/>
          </a:prstGeom>
          <a:solidFill>
            <a:srgbClr val="3E7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40" name="Стрелка: шеврон 39">
            <a:extLst>
              <a:ext uri="{FF2B5EF4-FFF2-40B4-BE49-F238E27FC236}">
                <a16:creationId xmlns:a16="http://schemas.microsoft.com/office/drawing/2014/main" id="{416451B2-F34B-45BA-9F8A-324F4C400EF0}"/>
              </a:ext>
            </a:extLst>
          </p:cNvPr>
          <p:cNvSpPr/>
          <p:nvPr/>
        </p:nvSpPr>
        <p:spPr>
          <a:xfrm>
            <a:off x="659684" y="4044855"/>
            <a:ext cx="365782" cy="454642"/>
          </a:xfrm>
          <a:prstGeom prst="chevron">
            <a:avLst/>
          </a:prstGeom>
          <a:solidFill>
            <a:srgbClr val="578D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409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287606" y="196110"/>
            <a:ext cx="11718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Концептуальная схема системы поддержки принятия решений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3">
            <a:extLst>
              <a:ext uri="{FF2B5EF4-FFF2-40B4-BE49-F238E27FC236}">
                <a16:creationId xmlns:a16="http://schemas.microsoft.com/office/drawing/2014/main" id="{4A1837BB-54DD-46AB-B8FD-A305A61C3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06" y="2219442"/>
            <a:ext cx="11155677" cy="3744912"/>
          </a:xfrm>
          <a:prstGeom prst="rect">
            <a:avLst/>
          </a:prstGeom>
          <a:solidFill>
            <a:srgbClr val="ADDCE1">
              <a:alpha val="62000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ru-RU" sz="2000">
              <a:solidFill>
                <a:srgbClr val="122A5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773BB766-D245-441C-A19E-0114E8B71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1374" y="2669798"/>
            <a:ext cx="4176712" cy="647700"/>
          </a:xfrm>
          <a:prstGeom prst="rect">
            <a:avLst/>
          </a:prstGeom>
          <a:solidFill>
            <a:srgbClr val="C0C0C0">
              <a:alpha val="54117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ru-RU" sz="2000">
              <a:solidFill>
                <a:srgbClr val="122A5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" name="Group 5">
            <a:extLst>
              <a:ext uri="{FF2B5EF4-FFF2-40B4-BE49-F238E27FC236}">
                <a16:creationId xmlns:a16="http://schemas.microsoft.com/office/drawing/2014/main" id="{ECD3309C-4144-4BAB-8949-F43806F3FB94}"/>
              </a:ext>
            </a:extLst>
          </p:cNvPr>
          <p:cNvGrpSpPr>
            <a:grpSpLocks/>
          </p:cNvGrpSpPr>
          <p:nvPr/>
        </p:nvGrpSpPr>
        <p:grpSpPr bwMode="auto">
          <a:xfrm>
            <a:off x="1512648" y="2669798"/>
            <a:ext cx="9269831" cy="2735262"/>
            <a:chOff x="1973" y="1706"/>
            <a:chExt cx="3175" cy="1951"/>
          </a:xfrm>
        </p:grpSpPr>
        <p:sp>
          <p:nvSpPr>
            <p:cNvPr id="14" name="Line 6">
              <a:extLst>
                <a:ext uri="{FF2B5EF4-FFF2-40B4-BE49-F238E27FC236}">
                  <a16:creationId xmlns:a16="http://schemas.microsoft.com/office/drawing/2014/main" id="{0616A3CD-7911-45AC-AE7E-9492A5A9CC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1706"/>
              <a:ext cx="0" cy="1951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ru-RU"/>
            </a:p>
          </p:txBody>
        </p:sp>
        <p:sp>
          <p:nvSpPr>
            <p:cNvPr id="15" name="Line 7">
              <a:extLst>
                <a:ext uri="{FF2B5EF4-FFF2-40B4-BE49-F238E27FC236}">
                  <a16:creationId xmlns:a16="http://schemas.microsoft.com/office/drawing/2014/main" id="{33A1112C-FECE-4759-8981-138D9A7FD9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6" y="1706"/>
              <a:ext cx="0" cy="1951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ru-RU"/>
            </a:p>
          </p:txBody>
        </p:sp>
        <p:sp>
          <p:nvSpPr>
            <p:cNvPr id="16" name="Line 8">
              <a:extLst>
                <a:ext uri="{FF2B5EF4-FFF2-40B4-BE49-F238E27FC236}">
                  <a16:creationId xmlns:a16="http://schemas.microsoft.com/office/drawing/2014/main" id="{ED3F4121-0373-4257-91E0-B54E70ADE7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706"/>
              <a:ext cx="0" cy="1951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ru-RU"/>
            </a:p>
          </p:txBody>
        </p:sp>
        <p:sp>
          <p:nvSpPr>
            <p:cNvPr id="17" name="Line 9">
              <a:extLst>
                <a:ext uri="{FF2B5EF4-FFF2-40B4-BE49-F238E27FC236}">
                  <a16:creationId xmlns:a16="http://schemas.microsoft.com/office/drawing/2014/main" id="{DE143FD4-07B8-45F5-90A0-10A9FCB8F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706"/>
              <a:ext cx="0" cy="1951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ru-RU"/>
            </a:p>
          </p:txBody>
        </p:sp>
        <p:sp>
          <p:nvSpPr>
            <p:cNvPr id="18" name="Line 10">
              <a:extLst>
                <a:ext uri="{FF2B5EF4-FFF2-40B4-BE49-F238E27FC236}">
                  <a16:creationId xmlns:a16="http://schemas.microsoft.com/office/drawing/2014/main" id="{8D151FB0-31A9-444E-87D8-BC1ED2EFC1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1706"/>
              <a:ext cx="0" cy="1951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ru-RU"/>
            </a:p>
          </p:txBody>
        </p:sp>
        <p:sp>
          <p:nvSpPr>
            <p:cNvPr id="19" name="Line 11">
              <a:extLst>
                <a:ext uri="{FF2B5EF4-FFF2-40B4-BE49-F238E27FC236}">
                  <a16:creationId xmlns:a16="http://schemas.microsoft.com/office/drawing/2014/main" id="{B217DBA0-6260-4409-88C4-526EDEB3F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1" y="1706"/>
              <a:ext cx="0" cy="1951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ru-RU"/>
            </a:p>
          </p:txBody>
        </p:sp>
        <p:sp>
          <p:nvSpPr>
            <p:cNvPr id="20" name="Line 12">
              <a:extLst>
                <a:ext uri="{FF2B5EF4-FFF2-40B4-BE49-F238E27FC236}">
                  <a16:creationId xmlns:a16="http://schemas.microsoft.com/office/drawing/2014/main" id="{D4A851A2-8D0C-4C72-8B7A-646830BE4F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4" y="1706"/>
              <a:ext cx="0" cy="1951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ru-RU"/>
            </a:p>
          </p:txBody>
        </p:sp>
        <p:sp>
          <p:nvSpPr>
            <p:cNvPr id="21" name="Line 13">
              <a:extLst>
                <a:ext uri="{FF2B5EF4-FFF2-40B4-BE49-F238E27FC236}">
                  <a16:creationId xmlns:a16="http://schemas.microsoft.com/office/drawing/2014/main" id="{5FCAED46-F93B-4CAE-82B8-79E7E836E3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8" y="1706"/>
              <a:ext cx="0" cy="1951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ru-RU"/>
            </a:p>
          </p:txBody>
        </p:sp>
        <p:sp>
          <p:nvSpPr>
            <p:cNvPr id="22" name="Line 14">
              <a:extLst>
                <a:ext uri="{FF2B5EF4-FFF2-40B4-BE49-F238E27FC236}">
                  <a16:creationId xmlns:a16="http://schemas.microsoft.com/office/drawing/2014/main" id="{934EF5BA-9711-4EA3-B723-8DC956480B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2160"/>
              <a:ext cx="3175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ru-RU"/>
            </a:p>
          </p:txBody>
        </p:sp>
        <p:sp>
          <p:nvSpPr>
            <p:cNvPr id="23" name="Line 15">
              <a:extLst>
                <a:ext uri="{FF2B5EF4-FFF2-40B4-BE49-F238E27FC236}">
                  <a16:creationId xmlns:a16="http://schemas.microsoft.com/office/drawing/2014/main" id="{E30DCE91-9B20-4DAA-82B3-E0731727D0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2614"/>
              <a:ext cx="3175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ru-RU"/>
            </a:p>
          </p:txBody>
        </p:sp>
        <p:sp>
          <p:nvSpPr>
            <p:cNvPr id="25" name="Line 16">
              <a:extLst>
                <a:ext uri="{FF2B5EF4-FFF2-40B4-BE49-F238E27FC236}">
                  <a16:creationId xmlns:a16="http://schemas.microsoft.com/office/drawing/2014/main" id="{E781EAA0-7A4E-43B6-85FB-61D5D04345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3067"/>
              <a:ext cx="3175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ru-RU"/>
            </a:p>
          </p:txBody>
        </p:sp>
        <p:sp>
          <p:nvSpPr>
            <p:cNvPr id="28" name="Line 17">
              <a:extLst>
                <a:ext uri="{FF2B5EF4-FFF2-40B4-BE49-F238E27FC236}">
                  <a16:creationId xmlns:a16="http://schemas.microsoft.com/office/drawing/2014/main" id="{237329BB-EEA3-4B2E-BE86-57C8D10C1B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3521"/>
              <a:ext cx="3175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ru-RU"/>
            </a:p>
          </p:txBody>
        </p:sp>
      </p:grpSp>
      <p:sp>
        <p:nvSpPr>
          <p:cNvPr id="29" name="Text Box 18">
            <a:extLst>
              <a:ext uri="{FF2B5EF4-FFF2-40B4-BE49-F238E27FC236}">
                <a16:creationId xmlns:a16="http://schemas.microsoft.com/office/drawing/2014/main" id="{4DBDB339-1652-45D7-9F3B-95033B233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636" y="3533398"/>
            <a:ext cx="110331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122A5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сурс </a:t>
            </a:r>
            <a:r>
              <a:rPr lang="en-US" b="1" dirty="0">
                <a:solidFill>
                  <a:srgbClr val="122A5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ru-RU" b="1" dirty="0">
              <a:solidFill>
                <a:srgbClr val="122A5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 Box 19">
            <a:extLst>
              <a:ext uri="{FF2B5EF4-FFF2-40B4-BE49-F238E27FC236}">
                <a16:creationId xmlns:a16="http://schemas.microsoft.com/office/drawing/2014/main" id="{792CD30A-520E-4208-AF42-03B9FF79C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9624" y="2237998"/>
            <a:ext cx="6397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200" b="1">
                <a:solidFill>
                  <a:srgbClr val="122A5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8:00</a:t>
            </a:r>
            <a:endParaRPr lang="ru-RU" sz="1200" b="1">
              <a:solidFill>
                <a:srgbClr val="122A5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 Box 20">
            <a:extLst>
              <a:ext uri="{FF2B5EF4-FFF2-40B4-BE49-F238E27FC236}">
                <a16:creationId xmlns:a16="http://schemas.microsoft.com/office/drawing/2014/main" id="{35FE112C-70F9-48D3-A6B2-D86BEE5CD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9349" y="2237998"/>
            <a:ext cx="6397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200" b="1">
                <a:solidFill>
                  <a:srgbClr val="122A5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:00</a:t>
            </a:r>
            <a:endParaRPr lang="ru-RU" sz="1200" b="1">
              <a:solidFill>
                <a:srgbClr val="122A5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 Box 21">
            <a:extLst>
              <a:ext uri="{FF2B5EF4-FFF2-40B4-BE49-F238E27FC236}">
                <a16:creationId xmlns:a16="http://schemas.microsoft.com/office/drawing/2014/main" id="{967CAB3B-0C87-423B-8978-872D76967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9486" y="2237998"/>
            <a:ext cx="6397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1200" b="1">
                <a:solidFill>
                  <a:srgbClr val="122A5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.00</a:t>
            </a:r>
            <a:endParaRPr lang="ru-RU" sz="1200" b="1">
              <a:solidFill>
                <a:srgbClr val="122A5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 Box 23">
            <a:extLst>
              <a:ext uri="{FF2B5EF4-FFF2-40B4-BE49-F238E27FC236}">
                <a16:creationId xmlns:a16="http://schemas.microsoft.com/office/drawing/2014/main" id="{8EECFFC9-6D9A-4DF9-BD72-82122806F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236" y="2885698"/>
            <a:ext cx="11033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ru-RU" sz="1800" b="1">
                <a:solidFill>
                  <a:srgbClr val="122A5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ремя</a:t>
            </a:r>
          </a:p>
        </p:txBody>
      </p:sp>
      <p:grpSp>
        <p:nvGrpSpPr>
          <p:cNvPr id="34" name="Group 24">
            <a:extLst>
              <a:ext uri="{FF2B5EF4-FFF2-40B4-BE49-F238E27FC236}">
                <a16:creationId xmlns:a16="http://schemas.microsoft.com/office/drawing/2014/main" id="{68861495-635A-4029-82E4-421885786915}"/>
              </a:ext>
            </a:extLst>
          </p:cNvPr>
          <p:cNvGrpSpPr>
            <a:grpSpLocks/>
          </p:cNvGrpSpPr>
          <p:nvPr/>
        </p:nvGrpSpPr>
        <p:grpSpPr bwMode="auto">
          <a:xfrm>
            <a:off x="1932049" y="3604835"/>
            <a:ext cx="865187" cy="288925"/>
            <a:chOff x="2925" y="1842"/>
            <a:chExt cx="454" cy="182"/>
          </a:xfrm>
        </p:grpSpPr>
        <p:sp>
          <p:nvSpPr>
            <p:cNvPr id="35" name="Rectangle 25">
              <a:extLst>
                <a:ext uri="{FF2B5EF4-FFF2-40B4-BE49-F238E27FC236}">
                  <a16:creationId xmlns:a16="http://schemas.microsoft.com/office/drawing/2014/main" id="{9E96554F-FD5D-4884-A507-C3D129EF3A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1842"/>
              <a:ext cx="454" cy="182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ru-RU" sz="2000">
                <a:solidFill>
                  <a:srgbClr val="122A5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Text Box 26">
              <a:extLst>
                <a:ext uri="{FF2B5EF4-FFF2-40B4-BE49-F238E27FC236}">
                  <a16:creationId xmlns:a16="http://schemas.microsoft.com/office/drawing/2014/main" id="{E8A831C7-605A-4C3F-8A77-AC352763E1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888"/>
              <a:ext cx="36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ru-RU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Заказ</a:t>
              </a:r>
              <a:r>
                <a:rPr lang="en-US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1</a:t>
              </a:r>
              <a:endParaRPr lang="ru-RU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7" name="Group 27">
            <a:extLst>
              <a:ext uri="{FF2B5EF4-FFF2-40B4-BE49-F238E27FC236}">
                <a16:creationId xmlns:a16="http://schemas.microsoft.com/office/drawing/2014/main" id="{023BEF02-898A-4F5D-BC70-B6F1DB66325F}"/>
              </a:ext>
            </a:extLst>
          </p:cNvPr>
          <p:cNvGrpSpPr>
            <a:grpSpLocks/>
          </p:cNvGrpSpPr>
          <p:nvPr/>
        </p:nvGrpSpPr>
        <p:grpSpPr bwMode="auto">
          <a:xfrm>
            <a:off x="3958199" y="4254123"/>
            <a:ext cx="1695450" cy="287337"/>
            <a:chOff x="4130" y="2297"/>
            <a:chExt cx="1068" cy="181"/>
          </a:xfrm>
        </p:grpSpPr>
        <p:sp>
          <p:nvSpPr>
            <p:cNvPr id="38" name="Rectangle 28">
              <a:extLst>
                <a:ext uri="{FF2B5EF4-FFF2-40B4-BE49-F238E27FC236}">
                  <a16:creationId xmlns:a16="http://schemas.microsoft.com/office/drawing/2014/main" id="{72A5378F-8D42-43EB-9683-40E1B9CFFF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0" y="2297"/>
              <a:ext cx="1068" cy="18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ru-RU" sz="2000">
                <a:solidFill>
                  <a:srgbClr val="122A5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Text Box 29">
              <a:extLst>
                <a:ext uri="{FF2B5EF4-FFF2-40B4-BE49-F238E27FC236}">
                  <a16:creationId xmlns:a16="http://schemas.microsoft.com/office/drawing/2014/main" id="{87F42B22-C134-434B-872A-408F5BB862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9" y="2337"/>
              <a:ext cx="681" cy="13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ru-RU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Заказ</a:t>
              </a:r>
              <a:r>
                <a:rPr lang="en-US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2</a:t>
              </a:r>
              <a:endParaRPr lang="ru-RU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0" name="Group 30">
            <a:extLst>
              <a:ext uri="{FF2B5EF4-FFF2-40B4-BE49-F238E27FC236}">
                <a16:creationId xmlns:a16="http://schemas.microsoft.com/office/drawing/2014/main" id="{600A6385-B336-4A8C-80BF-1EC3E8727777}"/>
              </a:ext>
            </a:extLst>
          </p:cNvPr>
          <p:cNvGrpSpPr>
            <a:grpSpLocks/>
          </p:cNvGrpSpPr>
          <p:nvPr/>
        </p:nvGrpSpPr>
        <p:grpSpPr bwMode="auto">
          <a:xfrm>
            <a:off x="2479436" y="4830385"/>
            <a:ext cx="1219200" cy="287338"/>
            <a:chOff x="3184" y="2750"/>
            <a:chExt cx="768" cy="181"/>
          </a:xfrm>
        </p:grpSpPr>
        <p:sp>
          <p:nvSpPr>
            <p:cNvPr id="41" name="Rectangle 31">
              <a:extLst>
                <a:ext uri="{FF2B5EF4-FFF2-40B4-BE49-F238E27FC236}">
                  <a16:creationId xmlns:a16="http://schemas.microsoft.com/office/drawing/2014/main" id="{4A25677F-89BE-4003-AF41-CEEE5E466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4" y="2750"/>
              <a:ext cx="768" cy="18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ru-RU" sz="2000">
                <a:solidFill>
                  <a:srgbClr val="122A5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Text Box 32">
              <a:extLst>
                <a:ext uri="{FF2B5EF4-FFF2-40B4-BE49-F238E27FC236}">
                  <a16:creationId xmlns:a16="http://schemas.microsoft.com/office/drawing/2014/main" id="{019F82BF-A4EB-47DF-9B14-0889BA03D0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3" y="2792"/>
              <a:ext cx="587" cy="1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ru-RU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Заказ</a:t>
              </a:r>
              <a:r>
                <a:rPr lang="en-US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3</a:t>
              </a:r>
              <a:endParaRPr lang="ru-RU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3" name="Text Box 36">
            <a:extLst>
              <a:ext uri="{FF2B5EF4-FFF2-40B4-BE49-F238E27FC236}">
                <a16:creationId xmlns:a16="http://schemas.microsoft.com/office/drawing/2014/main" id="{E835BEBA-51CF-40BA-866D-510FFE7A1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636" y="4181098"/>
            <a:ext cx="110331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122A5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сурс </a:t>
            </a:r>
            <a:r>
              <a:rPr lang="en-US" b="1" dirty="0">
                <a:solidFill>
                  <a:srgbClr val="122A5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b="1" dirty="0">
              <a:solidFill>
                <a:srgbClr val="122A5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 Box 37">
            <a:extLst>
              <a:ext uri="{FF2B5EF4-FFF2-40B4-BE49-F238E27FC236}">
                <a16:creationId xmlns:a16="http://schemas.microsoft.com/office/drawing/2014/main" id="{0C004F7B-632B-425B-81C7-6BA03429A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636" y="4830385"/>
            <a:ext cx="110331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122A5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сурс</a:t>
            </a:r>
            <a:r>
              <a:rPr lang="en-US" b="1" dirty="0">
                <a:solidFill>
                  <a:srgbClr val="122A5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ru-RU" b="1" dirty="0">
              <a:solidFill>
                <a:srgbClr val="122A5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5" name="Group 38">
            <a:extLst>
              <a:ext uri="{FF2B5EF4-FFF2-40B4-BE49-F238E27FC236}">
                <a16:creationId xmlns:a16="http://schemas.microsoft.com/office/drawing/2014/main" id="{D4B576E9-79C8-4661-8820-7536AA0B7DA8}"/>
              </a:ext>
            </a:extLst>
          </p:cNvPr>
          <p:cNvGrpSpPr>
            <a:grpSpLocks/>
          </p:cNvGrpSpPr>
          <p:nvPr/>
        </p:nvGrpSpPr>
        <p:grpSpPr bwMode="auto">
          <a:xfrm>
            <a:off x="2949736" y="2958723"/>
            <a:ext cx="2449513" cy="323850"/>
            <a:chOff x="3424" y="1435"/>
            <a:chExt cx="1815" cy="226"/>
          </a:xfrm>
        </p:grpSpPr>
        <p:sp>
          <p:nvSpPr>
            <p:cNvPr id="46" name="Rectangle 39">
              <a:extLst>
                <a:ext uri="{FF2B5EF4-FFF2-40B4-BE49-F238E27FC236}">
                  <a16:creationId xmlns:a16="http://schemas.microsoft.com/office/drawing/2014/main" id="{70C751F7-B6F7-4A96-840B-93AFE9A0B0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1435"/>
              <a:ext cx="1815" cy="226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endParaRPr lang="ru-RU" sz="2000">
                <a:solidFill>
                  <a:srgbClr val="122A5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Text Box 40">
              <a:extLst>
                <a:ext uri="{FF2B5EF4-FFF2-40B4-BE49-F238E27FC236}">
                  <a16:creationId xmlns:a16="http://schemas.microsoft.com/office/drawing/2014/main" id="{7D271E9B-8B20-442E-B365-080E00E86E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1480"/>
              <a:ext cx="1407" cy="149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ru-RU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Новый заказ</a:t>
              </a:r>
            </a:p>
          </p:txBody>
        </p:sp>
      </p:grpSp>
      <p:sp>
        <p:nvSpPr>
          <p:cNvPr id="48" name="Line 56">
            <a:extLst>
              <a:ext uri="{FF2B5EF4-FFF2-40B4-BE49-F238E27FC236}">
                <a16:creationId xmlns:a16="http://schemas.microsoft.com/office/drawing/2014/main" id="{D213F67A-B546-4A67-B0C9-6719BD46E8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4974" y="4830385"/>
            <a:ext cx="0" cy="2873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ru-RU"/>
          </a:p>
        </p:txBody>
      </p:sp>
      <p:sp>
        <p:nvSpPr>
          <p:cNvPr id="49" name="Line 57">
            <a:extLst>
              <a:ext uri="{FF2B5EF4-FFF2-40B4-BE49-F238E27FC236}">
                <a16:creationId xmlns:a16="http://schemas.microsoft.com/office/drawing/2014/main" id="{8023E2D9-D0AF-4356-8A9C-D4F6A890CEB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6424" y="4830385"/>
            <a:ext cx="0" cy="2873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ru-RU"/>
          </a:p>
        </p:txBody>
      </p:sp>
      <p:sp>
        <p:nvSpPr>
          <p:cNvPr id="50" name="Rectangle 60">
            <a:extLst>
              <a:ext uri="{FF2B5EF4-FFF2-40B4-BE49-F238E27FC236}">
                <a16:creationId xmlns:a16="http://schemas.microsoft.com/office/drawing/2014/main" id="{73ED6682-434C-49CD-8605-E06B016EB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1374" y="2669798"/>
            <a:ext cx="41052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ru-RU" sz="2000">
              <a:solidFill>
                <a:srgbClr val="122A5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1" name="Прямая соединительная линия 50">
            <a:extLst>
              <a:ext uri="{FF2B5EF4-FFF2-40B4-BE49-F238E27FC236}">
                <a16:creationId xmlns:a16="http://schemas.microsoft.com/office/drawing/2014/main" id="{70DE2F22-ECBC-4194-9A10-40F7BD67CC43}"/>
              </a:ext>
            </a:extLst>
          </p:cNvPr>
          <p:cNvCxnSpPr>
            <a:cxnSpLocks/>
          </p:cNvCxnSpPr>
          <p:nvPr/>
        </p:nvCxnSpPr>
        <p:spPr>
          <a:xfrm>
            <a:off x="139836" y="5996480"/>
            <a:ext cx="11412084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Прямоугольник 51">
            <a:extLst>
              <a:ext uri="{FF2B5EF4-FFF2-40B4-BE49-F238E27FC236}">
                <a16:creationId xmlns:a16="http://schemas.microsoft.com/office/drawing/2014/main" id="{5D7F9349-21DB-4641-85FB-8FC6E135CDF6}"/>
              </a:ext>
            </a:extLst>
          </p:cNvPr>
          <p:cNvSpPr/>
          <p:nvPr/>
        </p:nvSpPr>
        <p:spPr>
          <a:xfrm>
            <a:off x="790106" y="6456091"/>
            <a:ext cx="10454595" cy="369330"/>
          </a:xfrm>
          <a:prstGeom prst="rect">
            <a:avLst/>
          </a:prstGeom>
          <a:solidFill>
            <a:srgbClr val="316685"/>
          </a:solidFill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1800" b="1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ea typeface="Segoe UI"/>
                <a:cs typeface="Arial" panose="020B0604020202020204" pitchFamily="34" charset="0"/>
                <a:sym typeface="Segoe UI"/>
              </a:rPr>
              <a:t>СППР</a:t>
            </a:r>
          </a:p>
        </p:txBody>
      </p:sp>
      <p:cxnSp>
        <p:nvCxnSpPr>
          <p:cNvPr id="53" name="Прямая со стрелкой 52">
            <a:extLst>
              <a:ext uri="{FF2B5EF4-FFF2-40B4-BE49-F238E27FC236}">
                <a16:creationId xmlns:a16="http://schemas.microsoft.com/office/drawing/2014/main" id="{D39B00D5-8656-4A9F-8214-E40DD974A057}"/>
              </a:ext>
            </a:extLst>
          </p:cNvPr>
          <p:cNvCxnSpPr/>
          <p:nvPr/>
        </p:nvCxnSpPr>
        <p:spPr>
          <a:xfrm flipV="1">
            <a:off x="1471374" y="6034188"/>
            <a:ext cx="754714" cy="432333"/>
          </a:xfrm>
          <a:prstGeom prst="straightConnector1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54" name="Прямая со стрелкой 53">
            <a:extLst>
              <a:ext uri="{FF2B5EF4-FFF2-40B4-BE49-F238E27FC236}">
                <a16:creationId xmlns:a16="http://schemas.microsoft.com/office/drawing/2014/main" id="{D3DC6CE9-D88E-4157-82EE-A6B9211A681C}"/>
              </a:ext>
            </a:extLst>
          </p:cNvPr>
          <p:cNvCxnSpPr/>
          <p:nvPr/>
        </p:nvCxnSpPr>
        <p:spPr>
          <a:xfrm>
            <a:off x="2244813" y="6060878"/>
            <a:ext cx="523548" cy="353832"/>
          </a:xfrm>
          <a:prstGeom prst="straightConnector1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55" name="Прямая со стрелкой 54">
            <a:extLst>
              <a:ext uri="{FF2B5EF4-FFF2-40B4-BE49-F238E27FC236}">
                <a16:creationId xmlns:a16="http://schemas.microsoft.com/office/drawing/2014/main" id="{B102B6C2-86A8-4D2E-ADA4-1437609D8DF8}"/>
              </a:ext>
            </a:extLst>
          </p:cNvPr>
          <p:cNvCxnSpPr/>
          <p:nvPr/>
        </p:nvCxnSpPr>
        <p:spPr>
          <a:xfrm flipV="1">
            <a:off x="4038332" y="6044876"/>
            <a:ext cx="754714" cy="432333"/>
          </a:xfrm>
          <a:prstGeom prst="straightConnector1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56" name="Прямая со стрелкой 55">
            <a:extLst>
              <a:ext uri="{FF2B5EF4-FFF2-40B4-BE49-F238E27FC236}">
                <a16:creationId xmlns:a16="http://schemas.microsoft.com/office/drawing/2014/main" id="{A1376982-BF39-461A-8F4A-E5097205948C}"/>
              </a:ext>
            </a:extLst>
          </p:cNvPr>
          <p:cNvCxnSpPr/>
          <p:nvPr/>
        </p:nvCxnSpPr>
        <p:spPr>
          <a:xfrm>
            <a:off x="4811771" y="6071566"/>
            <a:ext cx="523548" cy="353832"/>
          </a:xfrm>
          <a:prstGeom prst="straightConnector1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57" name="Прямая со стрелкой 56">
            <a:extLst>
              <a:ext uri="{FF2B5EF4-FFF2-40B4-BE49-F238E27FC236}">
                <a16:creationId xmlns:a16="http://schemas.microsoft.com/office/drawing/2014/main" id="{8EF296C7-E4F4-4C2A-A230-5859BD7FFC19}"/>
              </a:ext>
            </a:extLst>
          </p:cNvPr>
          <p:cNvCxnSpPr/>
          <p:nvPr/>
        </p:nvCxnSpPr>
        <p:spPr>
          <a:xfrm flipV="1">
            <a:off x="6758259" y="6029141"/>
            <a:ext cx="754714" cy="432333"/>
          </a:xfrm>
          <a:prstGeom prst="straightConnector1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58" name="Прямая со стрелкой 57">
            <a:extLst>
              <a:ext uri="{FF2B5EF4-FFF2-40B4-BE49-F238E27FC236}">
                <a16:creationId xmlns:a16="http://schemas.microsoft.com/office/drawing/2014/main" id="{510B5C7E-FF84-4B3D-8F88-C346B76B5886}"/>
              </a:ext>
            </a:extLst>
          </p:cNvPr>
          <p:cNvCxnSpPr/>
          <p:nvPr/>
        </p:nvCxnSpPr>
        <p:spPr>
          <a:xfrm>
            <a:off x="7531698" y="6055831"/>
            <a:ext cx="523548" cy="353832"/>
          </a:xfrm>
          <a:prstGeom prst="straightConnector1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59" name="Прямая со стрелкой 58">
            <a:extLst>
              <a:ext uri="{FF2B5EF4-FFF2-40B4-BE49-F238E27FC236}">
                <a16:creationId xmlns:a16="http://schemas.microsoft.com/office/drawing/2014/main" id="{306AF564-3AEA-4E04-9F97-87EBD3242AE7}"/>
              </a:ext>
            </a:extLst>
          </p:cNvPr>
          <p:cNvCxnSpPr>
            <a:cxnSpLocks/>
          </p:cNvCxnSpPr>
          <p:nvPr/>
        </p:nvCxnSpPr>
        <p:spPr>
          <a:xfrm flipV="1">
            <a:off x="9325217" y="6050123"/>
            <a:ext cx="773439" cy="372011"/>
          </a:xfrm>
          <a:prstGeom prst="straightConnector1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9B0CBEB1-64D3-494D-802A-C0A43642F3C5}"/>
              </a:ext>
            </a:extLst>
          </p:cNvPr>
          <p:cNvCxnSpPr/>
          <p:nvPr/>
        </p:nvCxnSpPr>
        <p:spPr>
          <a:xfrm>
            <a:off x="10113262" y="6075729"/>
            <a:ext cx="523548" cy="353832"/>
          </a:xfrm>
          <a:prstGeom prst="straightConnector1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61" name="Прямая со стрелкой 60">
            <a:extLst>
              <a:ext uri="{FF2B5EF4-FFF2-40B4-BE49-F238E27FC236}">
                <a16:creationId xmlns:a16="http://schemas.microsoft.com/office/drawing/2014/main" id="{CC106981-0F15-4C9C-9C65-0B265C401AAD}"/>
              </a:ext>
            </a:extLst>
          </p:cNvPr>
          <p:cNvCxnSpPr>
            <a:cxnSpLocks/>
          </p:cNvCxnSpPr>
          <p:nvPr/>
        </p:nvCxnSpPr>
        <p:spPr>
          <a:xfrm>
            <a:off x="3362430" y="6016489"/>
            <a:ext cx="0" cy="418565"/>
          </a:xfrm>
          <a:prstGeom prst="straightConnector1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64" name="Прямоугольник 63">
            <a:extLst>
              <a:ext uri="{FF2B5EF4-FFF2-40B4-BE49-F238E27FC236}">
                <a16:creationId xmlns:a16="http://schemas.microsoft.com/office/drawing/2014/main" id="{0650DD43-F878-4F23-96C5-71B26EBEEE45}"/>
              </a:ext>
            </a:extLst>
          </p:cNvPr>
          <p:cNvSpPr/>
          <p:nvPr/>
        </p:nvSpPr>
        <p:spPr>
          <a:xfrm>
            <a:off x="638146" y="1752016"/>
            <a:ext cx="10454595" cy="369330"/>
          </a:xfrm>
          <a:prstGeom prst="rect">
            <a:avLst/>
          </a:prstGeom>
          <a:solidFill>
            <a:srgbClr val="83B5C2"/>
          </a:solidFill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1800" b="1" i="0" u="none" strike="noStrike" cap="none" spc="0" normalizeH="0" baseline="0" dirty="0">
                <a:ln>
                  <a:noFill/>
                </a:ln>
                <a:solidFill>
                  <a:schemeClr val="bg1"/>
                </a:solidFill>
                <a:effectLst/>
                <a:uFillTx/>
                <a:latin typeface="Arial" panose="020B0604020202020204" pitchFamily="34" charset="0"/>
                <a:ea typeface="Segoe UI"/>
                <a:cs typeface="Arial" panose="020B0604020202020204" pitchFamily="34" charset="0"/>
                <a:sym typeface="Segoe UI"/>
              </a:rPr>
              <a:t>Мультиагентная модель производства</a:t>
            </a:r>
          </a:p>
        </p:txBody>
      </p:sp>
      <p:cxnSp>
        <p:nvCxnSpPr>
          <p:cNvPr id="65" name="Прямая со стрелкой 64">
            <a:extLst>
              <a:ext uri="{FF2B5EF4-FFF2-40B4-BE49-F238E27FC236}">
                <a16:creationId xmlns:a16="http://schemas.microsoft.com/office/drawing/2014/main" id="{50E0919B-B194-40C8-90EA-24E80959163D}"/>
              </a:ext>
            </a:extLst>
          </p:cNvPr>
          <p:cNvCxnSpPr>
            <a:cxnSpLocks/>
          </p:cNvCxnSpPr>
          <p:nvPr/>
        </p:nvCxnSpPr>
        <p:spPr>
          <a:xfrm>
            <a:off x="6115938" y="6016490"/>
            <a:ext cx="0" cy="418565"/>
          </a:xfrm>
          <a:prstGeom prst="straightConnector1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66" name="Прямая со стрелкой 65">
            <a:extLst>
              <a:ext uri="{FF2B5EF4-FFF2-40B4-BE49-F238E27FC236}">
                <a16:creationId xmlns:a16="http://schemas.microsoft.com/office/drawing/2014/main" id="{D7282800-A0F4-4088-9284-B4185EA5FC49}"/>
              </a:ext>
            </a:extLst>
          </p:cNvPr>
          <p:cNvCxnSpPr>
            <a:cxnSpLocks/>
          </p:cNvCxnSpPr>
          <p:nvPr/>
        </p:nvCxnSpPr>
        <p:spPr>
          <a:xfrm>
            <a:off x="8716750" y="6016489"/>
            <a:ext cx="0" cy="418565"/>
          </a:xfrm>
          <a:prstGeom prst="straightConnector1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4038055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1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1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3 -0.00023 L -0.0033 0.2773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879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56 -0.0037 L -0.00556 -0.27018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32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-0.003 L -0.03975 -0.003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56 -0.27018 L -0.00556 -0.1813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4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8" grpId="1" animBg="1"/>
      <p:bldP spid="49" grpId="0" animBg="1"/>
      <p:bldP spid="49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287606" y="-54430"/>
            <a:ext cx="1171868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Визуальное представления результатов планирования в конкретный момент времени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Рамка 12">
            <a:extLst>
              <a:ext uri="{FF2B5EF4-FFF2-40B4-BE49-F238E27FC236}">
                <a16:creationId xmlns:a16="http://schemas.microsoft.com/office/drawing/2014/main" id="{76152E11-106E-4595-AFCE-02B7D75A7AA7}"/>
              </a:ext>
            </a:extLst>
          </p:cNvPr>
          <p:cNvSpPr/>
          <p:nvPr/>
        </p:nvSpPr>
        <p:spPr>
          <a:xfrm>
            <a:off x="1289594" y="2097161"/>
            <a:ext cx="9531532" cy="4721666"/>
          </a:xfrm>
          <a:prstGeom prst="frame">
            <a:avLst>
              <a:gd name="adj1" fmla="val 1421"/>
            </a:avLst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A18C805-CE4D-40B5-B18E-E61DB45F12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0874" y="2188029"/>
            <a:ext cx="9373326" cy="453087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E3C0EA3-0DD0-4D7E-B1BF-4801B8E6D765}"/>
              </a:ext>
            </a:extLst>
          </p:cNvPr>
          <p:cNvSpPr txBox="1"/>
          <p:nvPr/>
        </p:nvSpPr>
        <p:spPr>
          <a:xfrm>
            <a:off x="410718" y="1671486"/>
            <a:ext cx="1141120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Диаграмма </a:t>
            </a:r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Гантта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: последовательность операций одного из запланированных заказов</a:t>
            </a:r>
          </a:p>
        </p:txBody>
      </p:sp>
    </p:spTree>
    <p:extLst>
      <p:ext uri="{BB962C8B-B14F-4D97-AF65-F5344CB8AC3E}">
        <p14:creationId xmlns:p14="http://schemas.microsoft.com/office/powerpoint/2010/main" val="3074721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236658" y="408858"/>
            <a:ext cx="11718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MAP–решение в модели архитектуры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Рамка 12">
            <a:extLst>
              <a:ext uri="{FF2B5EF4-FFF2-40B4-BE49-F238E27FC236}">
                <a16:creationId xmlns:a16="http://schemas.microsoft.com/office/drawing/2014/main" id="{76152E11-106E-4595-AFCE-02B7D75A7AA7}"/>
              </a:ext>
            </a:extLst>
          </p:cNvPr>
          <p:cNvSpPr/>
          <p:nvPr/>
        </p:nvSpPr>
        <p:spPr>
          <a:xfrm>
            <a:off x="860704" y="2155696"/>
            <a:ext cx="4452747" cy="4686969"/>
          </a:xfrm>
          <a:prstGeom prst="frame">
            <a:avLst>
              <a:gd name="adj1" fmla="val 1421"/>
            </a:avLst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B7A14B3-5D5D-4B7E-91D8-4CBC2D213E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6936" y="2221685"/>
            <a:ext cx="4234311" cy="4548187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D46CB8A-13DA-4F7F-B51C-E854E5770C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0710" y="2221685"/>
            <a:ext cx="4220317" cy="4548187"/>
          </a:xfrm>
          <a:prstGeom prst="rect">
            <a:avLst/>
          </a:prstGeom>
        </p:spPr>
      </p:pic>
      <p:sp>
        <p:nvSpPr>
          <p:cNvPr id="12" name="Рамка 11">
            <a:extLst>
              <a:ext uri="{FF2B5EF4-FFF2-40B4-BE49-F238E27FC236}">
                <a16:creationId xmlns:a16="http://schemas.microsoft.com/office/drawing/2014/main" id="{CCCDD713-86B3-40E1-8D11-2FF116C2B1C9}"/>
              </a:ext>
            </a:extLst>
          </p:cNvPr>
          <p:cNvSpPr/>
          <p:nvPr/>
        </p:nvSpPr>
        <p:spPr>
          <a:xfrm>
            <a:off x="6228506" y="2155695"/>
            <a:ext cx="4452747" cy="4686969"/>
          </a:xfrm>
          <a:prstGeom prst="frame">
            <a:avLst>
              <a:gd name="adj1" fmla="val 1421"/>
            </a:avLst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220058D-FA97-4E00-8D45-30A5E1915754}"/>
              </a:ext>
            </a:extLst>
          </p:cNvPr>
          <p:cNvSpPr txBox="1"/>
          <p:nvPr/>
        </p:nvSpPr>
        <p:spPr>
          <a:xfrm>
            <a:off x="608466" y="1682793"/>
            <a:ext cx="495721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Традиционное решение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B783860-9F1F-4D75-AA94-73B1B726614D}"/>
              </a:ext>
            </a:extLst>
          </p:cNvPr>
          <p:cNvSpPr txBox="1"/>
          <p:nvPr/>
        </p:nvSpPr>
        <p:spPr>
          <a:xfrm>
            <a:off x="5407665" y="1689493"/>
            <a:ext cx="609442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Решение</a:t>
            </a:r>
            <a:r>
              <a:rPr lang="ru-RU" sz="2000" baseline="0" dirty="0">
                <a:latin typeface="Arial" panose="020B0604020202020204" pitchFamily="34" charset="0"/>
                <a:cs typeface="Arial" panose="020B0604020202020204" pitchFamily="34" charset="0"/>
              </a:rPr>
              <a:t> с использованием </a:t>
            </a:r>
            <a:r>
              <a:rPr lang="en-US" sz="2000" baseline="0" dirty="0">
                <a:latin typeface="Arial" panose="020B0604020202020204" pitchFamily="34" charset="0"/>
                <a:cs typeface="Arial" panose="020B0604020202020204" pitchFamily="34" charset="0"/>
              </a:rPr>
              <a:t>MAP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4EAA3D8F-E42E-443A-85FC-D5FD40921A63}"/>
              </a:ext>
            </a:extLst>
          </p:cNvPr>
          <p:cNvCxnSpPr>
            <a:cxnSpLocks/>
          </p:cNvCxnSpPr>
          <p:nvPr/>
        </p:nvCxnSpPr>
        <p:spPr>
          <a:xfrm>
            <a:off x="5776332" y="3339792"/>
            <a:ext cx="0" cy="2252546"/>
          </a:xfrm>
          <a:prstGeom prst="line">
            <a:avLst/>
          </a:prstGeom>
          <a:ln w="38100" cmpd="sng">
            <a:solidFill>
              <a:srgbClr val="31668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81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287606" y="417510"/>
            <a:ext cx="11718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Схема передачи данных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6F9448B-FA47-4442-A011-E30C07BA9839}"/>
              </a:ext>
            </a:extLst>
          </p:cNvPr>
          <p:cNvSpPr txBox="1"/>
          <p:nvPr/>
        </p:nvSpPr>
        <p:spPr>
          <a:xfrm>
            <a:off x="1768215" y="1927385"/>
            <a:ext cx="70636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buAutoNum type="arabicParenR"/>
            </a:pP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Заказы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{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Название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тип заказа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кол-во элементов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срок сдачи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602328" y="3344297"/>
            <a:ext cx="819314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План-график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{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Заказ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интервалы времен запланированных технологических операций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768215" y="4710189"/>
            <a:ext cx="741883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Детальное расписание работ в разрезе цехов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{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Заказ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фактические интервалы времен запланированных технологических операций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" name="Овал 27">
            <a:extLst>
              <a:ext uri="{FF2B5EF4-FFF2-40B4-BE49-F238E27FC236}">
                <a16:creationId xmlns:a16="http://schemas.microsoft.com/office/drawing/2014/main" id="{7F8F11EF-B1BE-429A-A600-E752154B6A9C}"/>
              </a:ext>
            </a:extLst>
          </p:cNvPr>
          <p:cNvSpPr/>
          <p:nvPr/>
        </p:nvSpPr>
        <p:spPr>
          <a:xfrm>
            <a:off x="798525" y="1774326"/>
            <a:ext cx="530254" cy="495678"/>
          </a:xfrm>
          <a:prstGeom prst="ellipse">
            <a:avLst/>
          </a:prstGeom>
          <a:solidFill>
            <a:srgbClr val="ACDBE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5C9246CC-C1C8-4595-B6AF-7729ABC27BAC}"/>
              </a:ext>
            </a:extLst>
          </p:cNvPr>
          <p:cNvSpPr/>
          <p:nvPr/>
        </p:nvSpPr>
        <p:spPr>
          <a:xfrm>
            <a:off x="843157" y="4231992"/>
            <a:ext cx="522585" cy="495678"/>
          </a:xfrm>
          <a:prstGeom prst="ellipse">
            <a:avLst/>
          </a:prstGeom>
          <a:solidFill>
            <a:srgbClr val="5893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0" name="Овал 29">
            <a:extLst>
              <a:ext uri="{FF2B5EF4-FFF2-40B4-BE49-F238E27FC236}">
                <a16:creationId xmlns:a16="http://schemas.microsoft.com/office/drawing/2014/main" id="{9A5DC64A-0531-48AC-AEF1-4B2DBA2C721A}"/>
              </a:ext>
            </a:extLst>
          </p:cNvPr>
          <p:cNvSpPr/>
          <p:nvPr/>
        </p:nvSpPr>
        <p:spPr>
          <a:xfrm>
            <a:off x="10185322" y="5633519"/>
            <a:ext cx="522586" cy="495678"/>
          </a:xfrm>
          <a:prstGeom prst="ellipse">
            <a:avLst/>
          </a:prstGeom>
          <a:solidFill>
            <a:srgbClr val="497D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8" name="Прямоугольник 37">
            <a:extLst>
              <a:ext uri="{FF2B5EF4-FFF2-40B4-BE49-F238E27FC236}">
                <a16:creationId xmlns:a16="http://schemas.microsoft.com/office/drawing/2014/main" id="{34C28073-98F8-4661-837A-49324E57E4FD}"/>
              </a:ext>
            </a:extLst>
          </p:cNvPr>
          <p:cNvSpPr/>
          <p:nvPr/>
        </p:nvSpPr>
        <p:spPr>
          <a:xfrm>
            <a:off x="1638594" y="1774326"/>
            <a:ext cx="1371473" cy="358698"/>
          </a:xfrm>
          <a:prstGeom prst="rect">
            <a:avLst/>
          </a:prstGeom>
          <a:solidFill>
            <a:srgbClr val="2F528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P</a:t>
            </a:r>
            <a:endParaRPr lang="ru-RU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0" name="Прямая соединительная линия 39">
            <a:extLst>
              <a:ext uri="{FF2B5EF4-FFF2-40B4-BE49-F238E27FC236}">
                <a16:creationId xmlns:a16="http://schemas.microsoft.com/office/drawing/2014/main" id="{95C4CDA8-5A85-42D6-8B9F-B91294E7E9DD}"/>
              </a:ext>
            </a:extLst>
          </p:cNvPr>
          <p:cNvCxnSpPr>
            <a:cxnSpLocks/>
          </p:cNvCxnSpPr>
          <p:nvPr/>
        </p:nvCxnSpPr>
        <p:spPr>
          <a:xfrm flipV="1">
            <a:off x="1643892" y="2132063"/>
            <a:ext cx="0" cy="867674"/>
          </a:xfrm>
          <a:prstGeom prst="line">
            <a:avLst/>
          </a:prstGeom>
          <a:ln w="22225">
            <a:solidFill>
              <a:srgbClr val="2F528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>
            <a:extLst>
              <a:ext uri="{FF2B5EF4-FFF2-40B4-BE49-F238E27FC236}">
                <a16:creationId xmlns:a16="http://schemas.microsoft.com/office/drawing/2014/main" id="{BF72FECE-EDCE-4698-8BA1-11C80C7DE3C2}"/>
              </a:ext>
            </a:extLst>
          </p:cNvPr>
          <p:cNvCxnSpPr>
            <a:cxnSpLocks/>
          </p:cNvCxnSpPr>
          <p:nvPr/>
        </p:nvCxnSpPr>
        <p:spPr>
          <a:xfrm>
            <a:off x="5698901" y="4291592"/>
            <a:ext cx="4184501" cy="203"/>
          </a:xfrm>
          <a:prstGeom prst="line">
            <a:avLst/>
          </a:prstGeom>
          <a:ln w="22225">
            <a:solidFill>
              <a:srgbClr val="2F528F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Прямоугольник 45">
            <a:extLst>
              <a:ext uri="{FF2B5EF4-FFF2-40B4-BE49-F238E27FC236}">
                <a16:creationId xmlns:a16="http://schemas.microsoft.com/office/drawing/2014/main" id="{31735E02-2867-4071-AE3D-6BC07F189862}"/>
              </a:ext>
            </a:extLst>
          </p:cNvPr>
          <p:cNvSpPr/>
          <p:nvPr/>
        </p:nvSpPr>
        <p:spPr>
          <a:xfrm>
            <a:off x="8511929" y="2992229"/>
            <a:ext cx="1371473" cy="358698"/>
          </a:xfrm>
          <a:prstGeom prst="rect">
            <a:avLst/>
          </a:prstGeom>
          <a:solidFill>
            <a:srgbClr val="2F528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P</a:t>
            </a:r>
            <a:endParaRPr lang="ru-RU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Овал 30">
            <a:extLst>
              <a:ext uri="{FF2B5EF4-FFF2-40B4-BE49-F238E27FC236}">
                <a16:creationId xmlns:a16="http://schemas.microsoft.com/office/drawing/2014/main" id="{E54FB96C-D971-4829-9165-73F031764732}"/>
              </a:ext>
            </a:extLst>
          </p:cNvPr>
          <p:cNvSpPr/>
          <p:nvPr/>
        </p:nvSpPr>
        <p:spPr>
          <a:xfrm>
            <a:off x="10185322" y="2958454"/>
            <a:ext cx="522586" cy="495679"/>
          </a:xfrm>
          <a:prstGeom prst="ellipse">
            <a:avLst/>
          </a:prstGeom>
          <a:solidFill>
            <a:srgbClr val="87B8C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34" name="Прямая соединительная линия 33">
            <a:extLst>
              <a:ext uri="{FF2B5EF4-FFF2-40B4-BE49-F238E27FC236}">
                <a16:creationId xmlns:a16="http://schemas.microsoft.com/office/drawing/2014/main" id="{C9136328-BC33-406C-B660-635769C8F56D}"/>
              </a:ext>
            </a:extLst>
          </p:cNvPr>
          <p:cNvCxnSpPr>
            <a:cxnSpLocks/>
          </p:cNvCxnSpPr>
          <p:nvPr/>
        </p:nvCxnSpPr>
        <p:spPr>
          <a:xfrm flipH="1">
            <a:off x="1638594" y="2987484"/>
            <a:ext cx="3944098" cy="13215"/>
          </a:xfrm>
          <a:prstGeom prst="line">
            <a:avLst/>
          </a:prstGeom>
          <a:ln w="22225">
            <a:solidFill>
              <a:srgbClr val="2F528F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Прямоугольник 50">
            <a:extLst>
              <a:ext uri="{FF2B5EF4-FFF2-40B4-BE49-F238E27FC236}">
                <a16:creationId xmlns:a16="http://schemas.microsoft.com/office/drawing/2014/main" id="{47D65104-3B30-45FE-83CC-A550CA11DA87}"/>
              </a:ext>
            </a:extLst>
          </p:cNvPr>
          <p:cNvSpPr/>
          <p:nvPr/>
        </p:nvSpPr>
        <p:spPr>
          <a:xfrm>
            <a:off x="1721258" y="2132063"/>
            <a:ext cx="6857134" cy="585364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3" name="Прямоугольник 52">
            <a:extLst>
              <a:ext uri="{FF2B5EF4-FFF2-40B4-BE49-F238E27FC236}">
                <a16:creationId xmlns:a16="http://schemas.microsoft.com/office/drawing/2014/main" id="{00E5C248-6B31-471E-8EE2-19A1D08CF9C0}"/>
              </a:ext>
            </a:extLst>
          </p:cNvPr>
          <p:cNvSpPr/>
          <p:nvPr/>
        </p:nvSpPr>
        <p:spPr>
          <a:xfrm>
            <a:off x="3271116" y="3348800"/>
            <a:ext cx="6524358" cy="649653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0" name="Прямоугольник 59">
            <a:extLst>
              <a:ext uri="{FF2B5EF4-FFF2-40B4-BE49-F238E27FC236}">
                <a16:creationId xmlns:a16="http://schemas.microsoft.com/office/drawing/2014/main" id="{60D6E139-598B-4947-8E5B-A793B927C152}"/>
              </a:ext>
            </a:extLst>
          </p:cNvPr>
          <p:cNvSpPr/>
          <p:nvPr/>
        </p:nvSpPr>
        <p:spPr>
          <a:xfrm>
            <a:off x="1638594" y="4298301"/>
            <a:ext cx="1371473" cy="358698"/>
          </a:xfrm>
          <a:prstGeom prst="rect">
            <a:avLst/>
          </a:prstGeom>
          <a:solidFill>
            <a:srgbClr val="2F528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S</a:t>
            </a:r>
            <a:endParaRPr lang="ru-RU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1" name="Прямая соединительная линия 60">
            <a:extLst>
              <a:ext uri="{FF2B5EF4-FFF2-40B4-BE49-F238E27FC236}">
                <a16:creationId xmlns:a16="http://schemas.microsoft.com/office/drawing/2014/main" id="{296F7F51-71C7-49D9-B364-510B3C15DD15}"/>
              </a:ext>
            </a:extLst>
          </p:cNvPr>
          <p:cNvCxnSpPr>
            <a:cxnSpLocks/>
          </p:cNvCxnSpPr>
          <p:nvPr/>
        </p:nvCxnSpPr>
        <p:spPr>
          <a:xfrm flipV="1">
            <a:off x="1644309" y="4656410"/>
            <a:ext cx="0" cy="977109"/>
          </a:xfrm>
          <a:prstGeom prst="line">
            <a:avLst/>
          </a:prstGeom>
          <a:ln w="22225">
            <a:solidFill>
              <a:srgbClr val="2F528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66C26845-1499-4EF2-B486-4F623F770198}"/>
              </a:ext>
            </a:extLst>
          </p:cNvPr>
          <p:cNvCxnSpPr>
            <a:cxnSpLocks/>
            <a:stCxn id="7" idx="2"/>
          </p:cNvCxnSpPr>
          <p:nvPr/>
        </p:nvCxnSpPr>
        <p:spPr>
          <a:xfrm flipH="1">
            <a:off x="1638595" y="5633519"/>
            <a:ext cx="3839036" cy="0"/>
          </a:xfrm>
          <a:prstGeom prst="line">
            <a:avLst/>
          </a:prstGeom>
          <a:ln w="22225">
            <a:solidFill>
              <a:srgbClr val="2F528F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Прямоугольник 62">
            <a:extLst>
              <a:ext uri="{FF2B5EF4-FFF2-40B4-BE49-F238E27FC236}">
                <a16:creationId xmlns:a16="http://schemas.microsoft.com/office/drawing/2014/main" id="{49758F80-566A-4D4D-86BF-3BB4FAD5F8BA}"/>
              </a:ext>
            </a:extLst>
          </p:cNvPr>
          <p:cNvSpPr/>
          <p:nvPr/>
        </p:nvSpPr>
        <p:spPr>
          <a:xfrm>
            <a:off x="1721258" y="4656410"/>
            <a:ext cx="7418832" cy="712795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6" name="Прямая соединительная линия 65">
            <a:extLst>
              <a:ext uri="{FF2B5EF4-FFF2-40B4-BE49-F238E27FC236}">
                <a16:creationId xmlns:a16="http://schemas.microsoft.com/office/drawing/2014/main" id="{6318EC4C-C237-4213-9553-FB1E85108C0D}"/>
              </a:ext>
            </a:extLst>
          </p:cNvPr>
          <p:cNvCxnSpPr>
            <a:cxnSpLocks/>
          </p:cNvCxnSpPr>
          <p:nvPr/>
        </p:nvCxnSpPr>
        <p:spPr>
          <a:xfrm flipV="1">
            <a:off x="9879592" y="3348800"/>
            <a:ext cx="0" cy="949501"/>
          </a:xfrm>
          <a:prstGeom prst="line">
            <a:avLst/>
          </a:prstGeom>
          <a:ln w="22225">
            <a:solidFill>
              <a:srgbClr val="2F528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Прямоугольник 32">
            <a:extLst>
              <a:ext uri="{FF2B5EF4-FFF2-40B4-BE49-F238E27FC236}">
                <a16:creationId xmlns:a16="http://schemas.microsoft.com/office/drawing/2014/main" id="{046CA501-102F-43A4-A4AD-544C9B2F2FAA}"/>
              </a:ext>
            </a:extLst>
          </p:cNvPr>
          <p:cNvSpPr/>
          <p:nvPr/>
        </p:nvSpPr>
        <p:spPr>
          <a:xfrm>
            <a:off x="8508971" y="5633519"/>
            <a:ext cx="1371473" cy="358698"/>
          </a:xfrm>
          <a:prstGeom prst="rect">
            <a:avLst/>
          </a:prstGeom>
          <a:solidFill>
            <a:srgbClr val="2F528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P</a:t>
            </a:r>
            <a:endParaRPr lang="ru-RU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Прямоугольник 34">
            <a:extLst>
              <a:ext uri="{FF2B5EF4-FFF2-40B4-BE49-F238E27FC236}">
                <a16:creationId xmlns:a16="http://schemas.microsoft.com/office/drawing/2014/main" id="{EBB3605E-91CF-48EE-AB75-82D30534B076}"/>
              </a:ext>
            </a:extLst>
          </p:cNvPr>
          <p:cNvSpPr/>
          <p:nvPr/>
        </p:nvSpPr>
        <p:spPr>
          <a:xfrm>
            <a:off x="3271116" y="5997437"/>
            <a:ext cx="6524358" cy="649653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041FEA4-0F40-46A2-8EF3-2C22BE04755A}"/>
              </a:ext>
            </a:extLst>
          </p:cNvPr>
          <p:cNvSpPr txBox="1"/>
          <p:nvPr/>
        </p:nvSpPr>
        <p:spPr>
          <a:xfrm>
            <a:off x="3271116" y="6002299"/>
            <a:ext cx="648660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Построение отчетности на основе детального расписания работ</a:t>
            </a:r>
          </a:p>
        </p:txBody>
      </p:sp>
    </p:spTree>
    <p:extLst>
      <p:ext uri="{BB962C8B-B14F-4D97-AF65-F5344CB8AC3E}">
        <p14:creationId xmlns:p14="http://schemas.microsoft.com/office/powerpoint/2010/main" val="38182621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287606" y="417510"/>
            <a:ext cx="11718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  <a:latin typeface="Arial Black" panose="020B0A04020102020204" pitchFamily="34" charset="0"/>
              </a:rPr>
              <a:t>Выводы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D6F9448B-FA47-4442-A011-E30C07BA9839}"/>
              </a:ext>
            </a:extLst>
          </p:cNvPr>
          <p:cNvSpPr txBox="1"/>
          <p:nvPr/>
        </p:nvSpPr>
        <p:spPr>
          <a:xfrm>
            <a:off x="457748" y="1752295"/>
            <a:ext cx="11210286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1200"/>
              </a:spcAft>
              <a:buAutoNum type="arabicParenR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СППР, основанные на концепции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мультиагентного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подхода, вносят свой вклад в создание ценности производственных предприятий</a:t>
            </a:r>
          </a:p>
          <a:p>
            <a:pPr marL="342900" indent="-342900" algn="just">
              <a:spcAft>
                <a:spcPts val="1200"/>
              </a:spcAft>
              <a:buAutoNum type="arabicParenR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Мультиагентный подход в планировании и диспетчеризации производства позволяет в сжатые сроки находить эффективные распределения работ в разрезе рабочих центров, что положительным образом влияет на финансовый результат предприятия</a:t>
            </a:r>
          </a:p>
          <a:p>
            <a:pPr marL="342900" indent="-342900" algn="just">
              <a:spcAft>
                <a:spcPts val="1200"/>
              </a:spcAft>
              <a:buAutoNum type="arabicParenR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Применение мультиагентных технологий для решения задач оперативного планирования позволяет предприятию быть более восприимчивым ко внешним, изменчивым условиям, что позволяет оперативно корректировать имеющиеся планы</a:t>
            </a:r>
          </a:p>
          <a:p>
            <a:pPr marL="342900" indent="-342900" algn="just">
              <a:spcAft>
                <a:spcPts val="1200"/>
              </a:spcAft>
              <a:buAutoNum type="arabicParenR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Предложенная мультиагентная модель планирования и диспетчирования производства может быть встроена в существующую архитектуру предприятия, расширяя функциональность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RP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ES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модулей</a:t>
            </a:r>
          </a:p>
          <a:p>
            <a:pPr marL="342900" indent="-342900" algn="just">
              <a:buAutoNum type="arabicParenR"/>
            </a:pPr>
            <a:endParaRPr lang="ru-RU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AutoNum type="arabicParenR"/>
            </a:pP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1684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F3EEB65-605A-4DD5-A6A3-5BBC26BF979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7BD1318-E31F-4B3B-ABAD-B0EE1E91E7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1757" y="1366837"/>
            <a:ext cx="11288486" cy="1975078"/>
          </a:xfrm>
        </p:spPr>
        <p:txBody>
          <a:bodyPr>
            <a:normAutofit/>
          </a:bodyPr>
          <a:lstStyle/>
          <a:p>
            <a:r>
              <a:rPr lang="ru-RU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сибо за внимание!</a:t>
            </a:r>
            <a:endParaRPr lang="ru-RU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2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0966E77-3996-4078-9CAD-EF894C4C6A91}"/>
              </a:ext>
            </a:extLst>
          </p:cNvPr>
          <p:cNvPicPr/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1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835" y="2294038"/>
            <a:ext cx="4306000" cy="4563962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Стрелка: пятиугольник 27">
            <a:extLst>
              <a:ext uri="{FF2B5EF4-FFF2-40B4-BE49-F238E27FC236}">
                <a16:creationId xmlns:a16="http://schemas.microsoft.com/office/drawing/2014/main" id="{20A7B3C1-0403-4F8D-88ED-9BB77E78B456}"/>
              </a:ext>
            </a:extLst>
          </p:cNvPr>
          <p:cNvSpPr/>
          <p:nvPr/>
        </p:nvSpPr>
        <p:spPr>
          <a:xfrm rot="16200000">
            <a:off x="7948988" y="1744851"/>
            <a:ext cx="3264488" cy="4100990"/>
          </a:xfrm>
          <a:prstGeom prst="homePlate">
            <a:avLst>
              <a:gd name="adj" fmla="val 26735"/>
            </a:avLst>
          </a:prstGeom>
          <a:solidFill>
            <a:srgbClr val="ACDBE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6" name="Стрелка: пятиугольник 25">
            <a:extLst>
              <a:ext uri="{FF2B5EF4-FFF2-40B4-BE49-F238E27FC236}">
                <a16:creationId xmlns:a16="http://schemas.microsoft.com/office/drawing/2014/main" id="{48D6F9FA-5131-44CB-B47A-AB1795D8156D}"/>
              </a:ext>
            </a:extLst>
          </p:cNvPr>
          <p:cNvSpPr/>
          <p:nvPr/>
        </p:nvSpPr>
        <p:spPr>
          <a:xfrm rot="16200000">
            <a:off x="696539" y="1657237"/>
            <a:ext cx="3264486" cy="4286144"/>
          </a:xfrm>
          <a:prstGeom prst="homePlate">
            <a:avLst>
              <a:gd name="adj" fmla="val 26735"/>
            </a:avLst>
          </a:prstGeom>
          <a:solidFill>
            <a:srgbClr val="ACDBE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D94921FA-CABB-4C66-8EA3-2579EEB0DE7C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6" name="Прямая соединительная линия 5">
              <a:extLst>
                <a:ext uri="{FF2B5EF4-FFF2-40B4-BE49-F238E27FC236}">
                  <a16:creationId xmlns:a16="http://schemas.microsoft.com/office/drawing/2014/main" id="{A2D668D9-8589-43DD-8519-B6A1A9E0BCC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00AAFD6-3FB1-4D44-BD96-1C14A03A225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BD15E025-0AF4-4826-ABE8-4C79F8175814}"/>
              </a:ext>
            </a:extLst>
          </p:cNvPr>
          <p:cNvSpPr txBox="1"/>
          <p:nvPr/>
        </p:nvSpPr>
        <p:spPr>
          <a:xfrm>
            <a:off x="5374640" y="3845561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C8AC6D8-7DCD-49E2-AE1A-FAE788B61D38}"/>
              </a:ext>
            </a:extLst>
          </p:cNvPr>
          <p:cNvSpPr txBox="1"/>
          <p:nvPr/>
        </p:nvSpPr>
        <p:spPr>
          <a:xfrm>
            <a:off x="355600" y="332517"/>
            <a:ext cx="114968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>
                <a:solidFill>
                  <a:schemeClr val="bg1"/>
                </a:solidFill>
                <a:latin typeface="Arial Black" panose="020B0A04020102020204" pitchFamily="34" charset="0"/>
              </a:rPr>
              <a:t>Концепция архитектуры предприятия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84FF69D-ACD5-4897-A148-4C445CC39F41}"/>
              </a:ext>
            </a:extLst>
          </p:cNvPr>
          <p:cNvSpPr txBox="1"/>
          <p:nvPr/>
        </p:nvSpPr>
        <p:spPr>
          <a:xfrm>
            <a:off x="288618" y="2899130"/>
            <a:ext cx="413618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Архитектура предприятия возникла в ответ на 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потребность согласования требований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бизнеса и набирающих роль в управлении информационных систем и технологий: 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требования бизнеса к ИТ-поддержке его процессов являются драйвером внедрения ИТ-систем на предприятиях.</a:t>
            </a:r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0800B0D-1C70-49F7-94CB-EB3A430E5752}"/>
              </a:ext>
            </a:extLst>
          </p:cNvPr>
          <p:cNvSpPr txBox="1"/>
          <p:nvPr/>
        </p:nvSpPr>
        <p:spPr>
          <a:xfrm>
            <a:off x="7720148" y="2922231"/>
            <a:ext cx="384128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Актуальные тренды архитектуры предприятия: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развитие комплексных представлений об архитектурных моделях, которые учитывают ИТ-поддержку производственных и технологических процессов и различные аспекты оптимизации этих процессов.</a:t>
            </a:r>
          </a:p>
        </p:txBody>
      </p:sp>
      <p:sp>
        <p:nvSpPr>
          <p:cNvPr id="2" name="Рамка 1">
            <a:extLst>
              <a:ext uri="{FF2B5EF4-FFF2-40B4-BE49-F238E27FC236}">
                <a16:creationId xmlns:a16="http://schemas.microsoft.com/office/drawing/2014/main" id="{D97D303A-37F3-4638-87A5-6C73AB180B4D}"/>
              </a:ext>
            </a:extLst>
          </p:cNvPr>
          <p:cNvSpPr/>
          <p:nvPr/>
        </p:nvSpPr>
        <p:spPr>
          <a:xfrm>
            <a:off x="4633609" y="1729469"/>
            <a:ext cx="2951292" cy="500265"/>
          </a:xfrm>
          <a:prstGeom prst="frame">
            <a:avLst>
              <a:gd name="adj1" fmla="val 8055"/>
            </a:avLst>
          </a:prstGeom>
          <a:gradFill flip="none" rotWithShape="1">
            <a:gsLst>
              <a:gs pos="2000">
                <a:srgbClr val="274277"/>
              </a:gs>
              <a:gs pos="98000">
                <a:srgbClr val="AAE1E4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61FCE03-9392-43F3-9EB1-198E5D4AE9AF}"/>
              </a:ext>
            </a:extLst>
          </p:cNvPr>
          <p:cNvSpPr txBox="1"/>
          <p:nvPr/>
        </p:nvSpPr>
        <p:spPr>
          <a:xfrm>
            <a:off x="4623449" y="1793773"/>
            <a:ext cx="2961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Архитектура предприятия</a:t>
            </a: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6A00AF54-2BA0-43D6-9E57-56CB4F256346}"/>
              </a:ext>
            </a:extLst>
          </p:cNvPr>
          <p:cNvSpPr/>
          <p:nvPr/>
        </p:nvSpPr>
        <p:spPr>
          <a:xfrm rot="10800000">
            <a:off x="0" y="-26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0891E4E-20BF-4F51-AF47-B73FB21A785C}"/>
              </a:ext>
            </a:extLst>
          </p:cNvPr>
          <p:cNvSpPr txBox="1"/>
          <p:nvPr/>
        </p:nvSpPr>
        <p:spPr>
          <a:xfrm>
            <a:off x="335280" y="140168"/>
            <a:ext cx="1149680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>
                <a:solidFill>
                  <a:schemeClr val="bg1"/>
                </a:solidFill>
                <a:latin typeface="Arial Black" panose="020B0A04020102020204" pitchFamily="34" charset="0"/>
              </a:rPr>
              <a:t>Развитие концепции архитектуры предприятия </a:t>
            </a:r>
          </a:p>
        </p:txBody>
      </p:sp>
      <p:cxnSp>
        <p:nvCxnSpPr>
          <p:cNvPr id="25" name="Соединитель: уступ 24">
            <a:extLst>
              <a:ext uri="{FF2B5EF4-FFF2-40B4-BE49-F238E27FC236}">
                <a16:creationId xmlns:a16="http://schemas.microsoft.com/office/drawing/2014/main" id="{20F83DC3-8E9F-43C5-9751-DD279507F98A}"/>
              </a:ext>
            </a:extLst>
          </p:cNvPr>
          <p:cNvCxnSpPr>
            <a:cxnSpLocks/>
            <a:stCxn id="26" idx="3"/>
            <a:endCxn id="3" idx="1"/>
          </p:cNvCxnSpPr>
          <p:nvPr/>
        </p:nvCxnSpPr>
        <p:spPr>
          <a:xfrm rot="5400000" flipH="1" flipV="1">
            <a:off x="3381302" y="925920"/>
            <a:ext cx="189627" cy="2294667"/>
          </a:xfrm>
          <a:prstGeom prst="bentConnector4">
            <a:avLst>
              <a:gd name="adj1" fmla="val 97589"/>
              <a:gd name="adj2" fmla="val 85566"/>
            </a:avLst>
          </a:prstGeom>
          <a:ln w="25400">
            <a:solidFill>
              <a:srgbClr val="31668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Соединитель: уступ 32">
            <a:extLst>
              <a:ext uri="{FF2B5EF4-FFF2-40B4-BE49-F238E27FC236}">
                <a16:creationId xmlns:a16="http://schemas.microsoft.com/office/drawing/2014/main" id="{C0B4A52A-6ED1-45CD-A6C2-A8DE9639374F}"/>
              </a:ext>
            </a:extLst>
          </p:cNvPr>
          <p:cNvCxnSpPr>
            <a:cxnSpLocks/>
            <a:stCxn id="3" idx="3"/>
            <a:endCxn id="28" idx="3"/>
          </p:cNvCxnSpPr>
          <p:nvPr/>
        </p:nvCxnSpPr>
        <p:spPr>
          <a:xfrm>
            <a:off x="7584901" y="1978439"/>
            <a:ext cx="1996331" cy="184663"/>
          </a:xfrm>
          <a:prstGeom prst="bentConnector4">
            <a:avLst>
              <a:gd name="adj1" fmla="val 9119"/>
              <a:gd name="adj2" fmla="val -2701"/>
            </a:avLst>
          </a:prstGeom>
          <a:ln w="25400">
            <a:solidFill>
              <a:srgbClr val="31668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986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Прямоугольник 34">
            <a:extLst>
              <a:ext uri="{FF2B5EF4-FFF2-40B4-BE49-F238E27FC236}">
                <a16:creationId xmlns:a16="http://schemas.microsoft.com/office/drawing/2014/main" id="{61E845F5-FBF9-4A63-9303-529ED729A0F7}"/>
              </a:ext>
            </a:extLst>
          </p:cNvPr>
          <p:cNvSpPr/>
          <p:nvPr/>
        </p:nvSpPr>
        <p:spPr>
          <a:xfrm>
            <a:off x="5019902" y="5691319"/>
            <a:ext cx="6596291" cy="1118595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Прямоугольник 32">
            <a:extLst>
              <a:ext uri="{FF2B5EF4-FFF2-40B4-BE49-F238E27FC236}">
                <a16:creationId xmlns:a16="http://schemas.microsoft.com/office/drawing/2014/main" id="{A51C70CF-1F0B-4658-8319-8532C9644E61}"/>
              </a:ext>
            </a:extLst>
          </p:cNvPr>
          <p:cNvSpPr/>
          <p:nvPr/>
        </p:nvSpPr>
        <p:spPr>
          <a:xfrm>
            <a:off x="5019903" y="4459656"/>
            <a:ext cx="6596291" cy="1185046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BB6C8D8C-14B4-45CE-B625-35DE2CFCF382}"/>
              </a:ext>
            </a:extLst>
          </p:cNvPr>
          <p:cNvSpPr/>
          <p:nvPr/>
        </p:nvSpPr>
        <p:spPr>
          <a:xfrm>
            <a:off x="5019903" y="3275496"/>
            <a:ext cx="6596291" cy="113696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D94921FA-CABB-4C66-8EA3-2579EEB0DE7C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6" name="Прямая соединительная линия 5">
              <a:extLst>
                <a:ext uri="{FF2B5EF4-FFF2-40B4-BE49-F238E27FC236}">
                  <a16:creationId xmlns:a16="http://schemas.microsoft.com/office/drawing/2014/main" id="{A2D668D9-8589-43DD-8519-B6A1A9E0BCC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00AAFD6-3FB1-4D44-BD96-1C14A03A225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BD15E025-0AF4-4826-ABE8-4C79F8175814}"/>
              </a:ext>
            </a:extLst>
          </p:cNvPr>
          <p:cNvSpPr txBox="1"/>
          <p:nvPr/>
        </p:nvSpPr>
        <p:spPr>
          <a:xfrm>
            <a:off x="5374640" y="3845561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C8AC6D8-7DCD-49E2-AE1A-FAE788B61D38}"/>
              </a:ext>
            </a:extLst>
          </p:cNvPr>
          <p:cNvSpPr txBox="1"/>
          <p:nvPr/>
        </p:nvSpPr>
        <p:spPr>
          <a:xfrm>
            <a:off x="355600" y="332517"/>
            <a:ext cx="114968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>
                <a:solidFill>
                  <a:schemeClr val="bg1"/>
                </a:solidFill>
                <a:latin typeface="Arial Black" panose="020B0A04020102020204" pitchFamily="34" charset="0"/>
              </a:rPr>
              <a:t>Концепция архитектуры предприятия </a:t>
            </a: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6A00AF54-2BA0-43D6-9E57-56CB4F256346}"/>
              </a:ext>
            </a:extLst>
          </p:cNvPr>
          <p:cNvSpPr/>
          <p:nvPr/>
        </p:nvSpPr>
        <p:spPr>
          <a:xfrm rot="10800000">
            <a:off x="0" y="-26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0891E4E-20BF-4F51-AF47-B73FB21A785C}"/>
              </a:ext>
            </a:extLst>
          </p:cNvPr>
          <p:cNvSpPr txBox="1"/>
          <p:nvPr/>
        </p:nvSpPr>
        <p:spPr>
          <a:xfrm>
            <a:off x="335280" y="140168"/>
            <a:ext cx="1149680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>
                <a:solidFill>
                  <a:schemeClr val="bg1"/>
                </a:solidFill>
                <a:latin typeface="Arial Black" panose="020B0A04020102020204" pitchFamily="34" charset="0"/>
              </a:rPr>
              <a:t>Развитие концепции архитектуры предприятия </a:t>
            </a: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83A5911F-5413-413B-BA76-4C41E459786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" y="3222177"/>
            <a:ext cx="5100115" cy="3635823"/>
          </a:xfrm>
          <a:prstGeom prst="rect">
            <a:avLst/>
          </a:prstGeom>
        </p:spPr>
      </p:pic>
      <p:sp>
        <p:nvSpPr>
          <p:cNvPr id="17" name="Текст 2">
            <a:extLst>
              <a:ext uri="{FF2B5EF4-FFF2-40B4-BE49-F238E27FC236}">
                <a16:creationId xmlns:a16="http://schemas.microsoft.com/office/drawing/2014/main" id="{B72F5704-5261-4FAA-906E-F6B5BBC579EA}"/>
              </a:ext>
            </a:extLst>
          </p:cNvPr>
          <p:cNvSpPr txBox="1">
            <a:spLocks/>
          </p:cNvSpPr>
          <p:nvPr/>
        </p:nvSpPr>
        <p:spPr>
          <a:xfrm>
            <a:off x="2101923" y="2372807"/>
            <a:ext cx="9514272" cy="62119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ts val="600"/>
              </a:spcBef>
              <a:buNone/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Существующие подходы к проектированию архитектуры предприятия учитывают такие классы информационных систем, как: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RP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 MES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, АСУТП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6F6AE4-8FC1-46AE-9BAD-37EB676B7254}"/>
              </a:ext>
            </a:extLst>
          </p:cNvPr>
          <p:cNvSpPr txBox="1"/>
          <p:nvPr/>
        </p:nvSpPr>
        <p:spPr>
          <a:xfrm>
            <a:off x="5102220" y="4456000"/>
            <a:ext cx="65139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MES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– автоматизированная система управления производством. Решает задачи синхронизации, координации, анализа и оптимизации выпуска продукции в рамках производства (цеха) в режиме реального времени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92E2E2D-EC77-4CBB-985C-B9AF376B87BC}"/>
              </a:ext>
            </a:extLst>
          </p:cNvPr>
          <p:cNvSpPr txBox="1"/>
          <p:nvPr/>
        </p:nvSpPr>
        <p:spPr>
          <a:xfrm>
            <a:off x="2101923" y="1686737"/>
            <a:ext cx="9514272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Автоматизация производственных и технологических процессов долгое время оставалась вне концепции архитектуры предприятия.</a:t>
            </a:r>
          </a:p>
          <a:p>
            <a:pPr algn="just"/>
            <a:endParaRPr lang="ru-RU" dirty="0"/>
          </a:p>
        </p:txBody>
      </p:sp>
      <p:sp>
        <p:nvSpPr>
          <p:cNvPr id="14" name="Стрелка: шеврон 13">
            <a:extLst>
              <a:ext uri="{FF2B5EF4-FFF2-40B4-BE49-F238E27FC236}">
                <a16:creationId xmlns:a16="http://schemas.microsoft.com/office/drawing/2014/main" id="{BC314D6D-1F96-444D-849C-C69FCD763A3A}"/>
              </a:ext>
            </a:extLst>
          </p:cNvPr>
          <p:cNvSpPr/>
          <p:nvPr/>
        </p:nvSpPr>
        <p:spPr>
          <a:xfrm>
            <a:off x="349758" y="1796841"/>
            <a:ext cx="553756" cy="454642"/>
          </a:xfrm>
          <a:prstGeom prst="chevron">
            <a:avLst/>
          </a:prstGeom>
          <a:solidFill>
            <a:srgbClr val="316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4" name="Стрелка: шеврон 23">
            <a:extLst>
              <a:ext uri="{FF2B5EF4-FFF2-40B4-BE49-F238E27FC236}">
                <a16:creationId xmlns:a16="http://schemas.microsoft.com/office/drawing/2014/main" id="{76916E22-0BD4-4B43-B9F2-72664D2801EC}"/>
              </a:ext>
            </a:extLst>
          </p:cNvPr>
          <p:cNvSpPr/>
          <p:nvPr/>
        </p:nvSpPr>
        <p:spPr>
          <a:xfrm>
            <a:off x="847198" y="1796841"/>
            <a:ext cx="553756" cy="454642"/>
          </a:xfrm>
          <a:prstGeom prst="chevron">
            <a:avLst/>
          </a:prstGeom>
          <a:solidFill>
            <a:srgbClr val="3E7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Стрелка: шеврон 24">
            <a:extLst>
              <a:ext uri="{FF2B5EF4-FFF2-40B4-BE49-F238E27FC236}">
                <a16:creationId xmlns:a16="http://schemas.microsoft.com/office/drawing/2014/main" id="{5C0FA45B-E1C0-431C-9CB6-1937AF1E34E2}"/>
              </a:ext>
            </a:extLst>
          </p:cNvPr>
          <p:cNvSpPr/>
          <p:nvPr/>
        </p:nvSpPr>
        <p:spPr>
          <a:xfrm>
            <a:off x="1344638" y="1796841"/>
            <a:ext cx="553756" cy="454642"/>
          </a:xfrm>
          <a:prstGeom prst="chevron">
            <a:avLst/>
          </a:prstGeom>
          <a:solidFill>
            <a:srgbClr val="4B7F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6" name="Стрелка: шеврон 25">
            <a:extLst>
              <a:ext uri="{FF2B5EF4-FFF2-40B4-BE49-F238E27FC236}">
                <a16:creationId xmlns:a16="http://schemas.microsoft.com/office/drawing/2014/main" id="{9286D7DC-15BF-4E2D-B421-B86484B1755F}"/>
              </a:ext>
            </a:extLst>
          </p:cNvPr>
          <p:cNvSpPr/>
          <p:nvPr/>
        </p:nvSpPr>
        <p:spPr>
          <a:xfrm>
            <a:off x="349758" y="2496922"/>
            <a:ext cx="553756" cy="454642"/>
          </a:xfrm>
          <a:prstGeom prst="chevron">
            <a:avLst/>
          </a:prstGeom>
          <a:solidFill>
            <a:srgbClr val="699BA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8" name="Стрелка: шеврон 27">
            <a:extLst>
              <a:ext uri="{FF2B5EF4-FFF2-40B4-BE49-F238E27FC236}">
                <a16:creationId xmlns:a16="http://schemas.microsoft.com/office/drawing/2014/main" id="{9E75BF42-4B6C-489D-B5D8-3B4B8C901179}"/>
              </a:ext>
            </a:extLst>
          </p:cNvPr>
          <p:cNvSpPr/>
          <p:nvPr/>
        </p:nvSpPr>
        <p:spPr>
          <a:xfrm>
            <a:off x="847198" y="2496922"/>
            <a:ext cx="553756" cy="454642"/>
          </a:xfrm>
          <a:prstGeom prst="chevron">
            <a:avLst/>
          </a:prstGeom>
          <a:solidFill>
            <a:srgbClr val="88B9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0" name="Стрелка: шеврон 29">
            <a:extLst>
              <a:ext uri="{FF2B5EF4-FFF2-40B4-BE49-F238E27FC236}">
                <a16:creationId xmlns:a16="http://schemas.microsoft.com/office/drawing/2014/main" id="{DA0ABC3F-FB13-4A27-BE83-4B68DE6DCEF7}"/>
              </a:ext>
            </a:extLst>
          </p:cNvPr>
          <p:cNvSpPr/>
          <p:nvPr/>
        </p:nvSpPr>
        <p:spPr>
          <a:xfrm>
            <a:off x="1344638" y="2496922"/>
            <a:ext cx="553756" cy="454642"/>
          </a:xfrm>
          <a:prstGeom prst="chevron">
            <a:avLst/>
          </a:prstGeom>
          <a:solidFill>
            <a:srgbClr val="A1D0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6385E15-5C42-4E15-9B0F-D471E4E44405}"/>
              </a:ext>
            </a:extLst>
          </p:cNvPr>
          <p:cNvSpPr txBox="1"/>
          <p:nvPr/>
        </p:nvSpPr>
        <p:spPr>
          <a:xfrm>
            <a:off x="5102220" y="3367048"/>
            <a:ext cx="65139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ERP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– система планирования ресурсов предприятия. Ключевая задача – управление хозяйственной и финансовой деятельностью предприятия.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5E9A491-7A68-4BF4-B36B-71021488A545}"/>
              </a:ext>
            </a:extLst>
          </p:cNvPr>
          <p:cNvSpPr txBox="1"/>
          <p:nvPr/>
        </p:nvSpPr>
        <p:spPr>
          <a:xfrm>
            <a:off x="5102222" y="5668557"/>
            <a:ext cx="65139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АСУТП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– системы управления отдельными функциональными блоками технологических процессов, системы управления инженерными сетями и системами снабжения предприятия.</a:t>
            </a:r>
          </a:p>
        </p:txBody>
      </p:sp>
    </p:spTree>
    <p:extLst>
      <p:ext uri="{BB962C8B-B14F-4D97-AF65-F5344CB8AC3E}">
        <p14:creationId xmlns:p14="http://schemas.microsoft.com/office/powerpoint/2010/main" val="1310821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D15E025-0AF4-4826-ABE8-4C79F8175814}"/>
              </a:ext>
            </a:extLst>
          </p:cNvPr>
          <p:cNvSpPr txBox="1"/>
          <p:nvPr/>
        </p:nvSpPr>
        <p:spPr>
          <a:xfrm>
            <a:off x="4587351" y="3845561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7" name="Рамка 6">
            <a:extLst>
              <a:ext uri="{FF2B5EF4-FFF2-40B4-BE49-F238E27FC236}">
                <a16:creationId xmlns:a16="http://schemas.microsoft.com/office/drawing/2014/main" id="{BE0E0617-59FC-4B11-95CE-C7B9E1093A29}"/>
              </a:ext>
            </a:extLst>
          </p:cNvPr>
          <p:cNvSpPr/>
          <p:nvPr/>
        </p:nvSpPr>
        <p:spPr>
          <a:xfrm>
            <a:off x="902087" y="1892437"/>
            <a:ext cx="9794227" cy="861650"/>
          </a:xfrm>
          <a:prstGeom prst="frame">
            <a:avLst>
              <a:gd name="adj1" fmla="val 6474"/>
            </a:avLst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335280" y="140168"/>
            <a:ext cx="1149680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>
                <a:solidFill>
                  <a:schemeClr val="bg1"/>
                </a:solidFill>
                <a:latin typeface="Arial Black" panose="020B0A04020102020204" pitchFamily="34" charset="0"/>
              </a:rPr>
              <a:t>Развитие концепции архитектуры предприятия </a:t>
            </a:r>
          </a:p>
        </p:txBody>
      </p:sp>
      <p:sp>
        <p:nvSpPr>
          <p:cNvPr id="11" name="Текст 2">
            <a:extLst>
              <a:ext uri="{FF2B5EF4-FFF2-40B4-BE49-F238E27FC236}">
                <a16:creationId xmlns:a16="http://schemas.microsoft.com/office/drawing/2014/main" id="{F64E0077-E30D-432D-BF0A-A66E55DF6D4C}"/>
              </a:ext>
            </a:extLst>
          </p:cNvPr>
          <p:cNvSpPr txBox="1">
            <a:spLocks/>
          </p:cNvSpPr>
          <p:nvPr/>
        </p:nvSpPr>
        <p:spPr>
          <a:xfrm>
            <a:off x="1979641" y="4860499"/>
            <a:ext cx="8628133" cy="128039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noAutofit/>
          </a:bodyPr>
          <a:lstStyle>
            <a:lvl1pPr marL="0" marR="0" indent="0" algn="l" defTabSz="914400" rtl="0" latinLnBrk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600" b="0" i="0" u="none" strike="noStrike" cap="none" spc="0" baseline="0">
                <a:ln>
                  <a:noFill/>
                </a:ln>
                <a:solidFill>
                  <a:srgbClr val="808080"/>
                </a:solidFill>
                <a:uFillTx/>
                <a:latin typeface="Segoe UI"/>
                <a:ea typeface="Segoe UI"/>
                <a:cs typeface="Segoe UI"/>
                <a:sym typeface="Segoe UI"/>
              </a:defRPr>
            </a:lvl1pPr>
            <a:lvl2pPr marL="718457" marR="0" indent="-261257" algn="l" defTabSz="914400" rtl="0" latinLnBrk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ClrTx/>
              <a:buSzPct val="100000"/>
              <a:buFontTx/>
              <a:buChar char="•"/>
              <a:tabLst/>
              <a:defRPr sz="1600" b="0" i="0" u="none" strike="noStrike" cap="none" spc="0" baseline="0">
                <a:ln>
                  <a:noFill/>
                </a:ln>
                <a:solidFill>
                  <a:srgbClr val="808080"/>
                </a:solidFill>
                <a:uFillTx/>
                <a:latin typeface="Segoe UI"/>
                <a:ea typeface="Segoe UI"/>
                <a:cs typeface="Segoe UI"/>
                <a:sym typeface="Segoe UI"/>
              </a:defRPr>
            </a:lvl2pPr>
            <a:lvl3pPr marL="1219200" marR="0" indent="-304800" algn="l" defTabSz="914400" rtl="0" latinLnBrk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ClrTx/>
              <a:buSzPct val="100000"/>
              <a:buFontTx/>
              <a:buChar char="•"/>
              <a:tabLst/>
              <a:defRPr sz="1600" b="0" i="0" u="none" strike="noStrike" cap="none" spc="0" baseline="0">
                <a:ln>
                  <a:noFill/>
                </a:ln>
                <a:solidFill>
                  <a:srgbClr val="808080"/>
                </a:solidFill>
                <a:uFillTx/>
                <a:latin typeface="Segoe UI"/>
                <a:ea typeface="Segoe UI"/>
                <a:cs typeface="Segoe UI"/>
                <a:sym typeface="Segoe UI"/>
              </a:defRPr>
            </a:lvl3pPr>
            <a:lvl4pPr marL="1704109" marR="0" indent="-332509" algn="l" defTabSz="914400" rtl="0" latinLnBrk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ClrTx/>
              <a:buSzPct val="100000"/>
              <a:buFontTx/>
              <a:buChar char="•"/>
              <a:tabLst/>
              <a:defRPr sz="1600" b="0" i="0" u="none" strike="noStrike" cap="none" spc="0" baseline="0">
                <a:ln>
                  <a:noFill/>
                </a:ln>
                <a:solidFill>
                  <a:srgbClr val="808080"/>
                </a:solidFill>
                <a:uFillTx/>
                <a:latin typeface="Segoe UI"/>
                <a:ea typeface="Segoe UI"/>
                <a:cs typeface="Segoe UI"/>
                <a:sym typeface="Segoe UI"/>
              </a:defRPr>
            </a:lvl4pPr>
            <a:lvl5pPr marL="2161309" marR="0" indent="-332509" algn="l" defTabSz="914400" rtl="0" latinLnBrk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ClrTx/>
              <a:buSzPct val="100000"/>
              <a:buFontTx/>
              <a:buChar char="•"/>
              <a:tabLst/>
              <a:defRPr sz="1600" b="0" i="0" u="none" strike="noStrike" cap="none" spc="0" baseline="0">
                <a:ln>
                  <a:noFill/>
                </a:ln>
                <a:solidFill>
                  <a:srgbClr val="808080"/>
                </a:solidFill>
                <a:uFillTx/>
                <a:latin typeface="Segoe UI"/>
                <a:ea typeface="Segoe UI"/>
                <a:cs typeface="Segoe UI"/>
                <a:sym typeface="Segoe U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Segoe UI"/>
                <a:ea typeface="Segoe UI"/>
                <a:cs typeface="Segoe UI"/>
                <a:sym typeface="Segoe U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Segoe UI"/>
                <a:ea typeface="Segoe UI"/>
                <a:cs typeface="Segoe UI"/>
                <a:sym typeface="Segoe U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Segoe UI"/>
                <a:ea typeface="Segoe UI"/>
                <a:cs typeface="Segoe UI"/>
                <a:sym typeface="Segoe U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Segoe UI"/>
                <a:ea typeface="Segoe UI"/>
                <a:cs typeface="Segoe UI"/>
                <a:sym typeface="Segoe UI"/>
              </a:defRPr>
            </a:lvl9pPr>
          </a:lstStyle>
          <a:p>
            <a:pPr algn="just" hangingPunct="1">
              <a:lnSpc>
                <a:spcPct val="120000"/>
              </a:lnSpc>
              <a:spcBef>
                <a:spcPts val="600"/>
              </a:spcBef>
            </a:pPr>
            <a:r>
              <a:rPr lang="ru-RU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обходимо проведение анализа существующих систем оперативно-календарного планирования производства и определить возможности </a:t>
            </a:r>
            <a:r>
              <a:rPr lang="ru-RU" sz="1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ультиагентного</a:t>
            </a:r>
            <a:r>
              <a:rPr lang="ru-RU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одхода в планировании и диспетчеризации производства.</a:t>
            </a:r>
          </a:p>
          <a:p>
            <a:pPr hangingPunct="1">
              <a:lnSpc>
                <a:spcPct val="130000"/>
              </a:lnSpc>
            </a:pPr>
            <a:endParaRPr lang="ru-RU" sz="15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C9BC4BC-42FE-43D9-9A27-38AFE0FB5802}"/>
              </a:ext>
            </a:extLst>
          </p:cNvPr>
          <p:cNvSpPr txBox="1"/>
          <p:nvPr/>
        </p:nvSpPr>
        <p:spPr>
          <a:xfrm>
            <a:off x="990626" y="1966891"/>
            <a:ext cx="961714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Функционал перечисленных классов систем не в полной мере позволяет учитывать реальные возможности производственных предприятий.</a:t>
            </a:r>
          </a:p>
        </p:txBody>
      </p:sp>
      <p:sp>
        <p:nvSpPr>
          <p:cNvPr id="13" name="Стрелка: шеврон 12">
            <a:extLst>
              <a:ext uri="{FF2B5EF4-FFF2-40B4-BE49-F238E27FC236}">
                <a16:creationId xmlns:a16="http://schemas.microsoft.com/office/drawing/2014/main" id="{4248282A-2B70-4C6A-97ED-C8FD2A8030E3}"/>
              </a:ext>
            </a:extLst>
          </p:cNvPr>
          <p:cNvSpPr/>
          <p:nvPr/>
        </p:nvSpPr>
        <p:spPr>
          <a:xfrm>
            <a:off x="938228" y="2992949"/>
            <a:ext cx="375613" cy="319650"/>
          </a:xfrm>
          <a:prstGeom prst="chevron">
            <a:avLst/>
          </a:prstGeom>
          <a:solidFill>
            <a:srgbClr val="316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4" name="Стрелка: шеврон 13">
            <a:extLst>
              <a:ext uri="{FF2B5EF4-FFF2-40B4-BE49-F238E27FC236}">
                <a16:creationId xmlns:a16="http://schemas.microsoft.com/office/drawing/2014/main" id="{DF69B8D8-81B8-4DB0-A066-92CAC23AD225}"/>
              </a:ext>
            </a:extLst>
          </p:cNvPr>
          <p:cNvSpPr/>
          <p:nvPr/>
        </p:nvSpPr>
        <p:spPr>
          <a:xfrm>
            <a:off x="1213147" y="3000603"/>
            <a:ext cx="375613" cy="319650"/>
          </a:xfrm>
          <a:prstGeom prst="chevron">
            <a:avLst/>
          </a:prstGeom>
          <a:solidFill>
            <a:srgbClr val="3E7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5" name="Стрелка: шеврон 14">
            <a:extLst>
              <a:ext uri="{FF2B5EF4-FFF2-40B4-BE49-F238E27FC236}">
                <a16:creationId xmlns:a16="http://schemas.microsoft.com/office/drawing/2014/main" id="{337C92C2-F0C2-4874-9850-C51E28A13B21}"/>
              </a:ext>
            </a:extLst>
          </p:cNvPr>
          <p:cNvSpPr/>
          <p:nvPr/>
        </p:nvSpPr>
        <p:spPr>
          <a:xfrm>
            <a:off x="1488066" y="3000603"/>
            <a:ext cx="375613" cy="319650"/>
          </a:xfrm>
          <a:prstGeom prst="chevron">
            <a:avLst/>
          </a:prstGeom>
          <a:solidFill>
            <a:srgbClr val="4B7F9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99B568B-BDA8-41D7-9224-91A476023A01}"/>
              </a:ext>
            </a:extLst>
          </p:cNvPr>
          <p:cNvSpPr txBox="1"/>
          <p:nvPr/>
        </p:nvSpPr>
        <p:spPr>
          <a:xfrm>
            <a:off x="1898394" y="2913457"/>
            <a:ext cx="8805238" cy="1391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hangingPunct="1">
              <a:lnSpc>
                <a:spcPct val="120000"/>
              </a:lnSpc>
              <a:spcBef>
                <a:spcPts val="600"/>
              </a:spcBef>
            </a:pP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Одним из возможных драйверов развития подходов к интеграции технологических и производственных процессов и соответствующих информационных систем в архитектуру предприятия является использование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мультиагентного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подхода для локальной оптимизации производства.</a:t>
            </a:r>
          </a:p>
        </p:txBody>
      </p:sp>
      <p:sp>
        <p:nvSpPr>
          <p:cNvPr id="17" name="Стрелка: шеврон 16">
            <a:extLst>
              <a:ext uri="{FF2B5EF4-FFF2-40B4-BE49-F238E27FC236}">
                <a16:creationId xmlns:a16="http://schemas.microsoft.com/office/drawing/2014/main" id="{AAA2238A-87C5-4F43-9E5A-66B77C022959}"/>
              </a:ext>
            </a:extLst>
          </p:cNvPr>
          <p:cNvSpPr/>
          <p:nvPr/>
        </p:nvSpPr>
        <p:spPr>
          <a:xfrm>
            <a:off x="938227" y="4929503"/>
            <a:ext cx="375613" cy="319650"/>
          </a:xfrm>
          <a:prstGeom prst="chevron">
            <a:avLst/>
          </a:prstGeom>
          <a:solidFill>
            <a:srgbClr val="699BA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8" name="Стрелка: шеврон 17">
            <a:extLst>
              <a:ext uri="{FF2B5EF4-FFF2-40B4-BE49-F238E27FC236}">
                <a16:creationId xmlns:a16="http://schemas.microsoft.com/office/drawing/2014/main" id="{04DEE42C-1CFD-41F7-899C-DF4C5CA098C3}"/>
              </a:ext>
            </a:extLst>
          </p:cNvPr>
          <p:cNvSpPr/>
          <p:nvPr/>
        </p:nvSpPr>
        <p:spPr>
          <a:xfrm>
            <a:off x="1208613" y="4929503"/>
            <a:ext cx="375613" cy="319650"/>
          </a:xfrm>
          <a:prstGeom prst="chevron">
            <a:avLst/>
          </a:prstGeom>
          <a:solidFill>
            <a:srgbClr val="88B9C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9" name="Стрелка: шеврон 18">
            <a:extLst>
              <a:ext uri="{FF2B5EF4-FFF2-40B4-BE49-F238E27FC236}">
                <a16:creationId xmlns:a16="http://schemas.microsoft.com/office/drawing/2014/main" id="{701A3C74-722E-4000-9DC5-937B364B4634}"/>
              </a:ext>
            </a:extLst>
          </p:cNvPr>
          <p:cNvSpPr/>
          <p:nvPr/>
        </p:nvSpPr>
        <p:spPr>
          <a:xfrm>
            <a:off x="1488066" y="4929503"/>
            <a:ext cx="375613" cy="319650"/>
          </a:xfrm>
          <a:prstGeom prst="chevron">
            <a:avLst/>
          </a:prstGeom>
          <a:solidFill>
            <a:srgbClr val="A1D0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921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Стрелка: пятиугольник 28">
            <a:extLst>
              <a:ext uri="{FF2B5EF4-FFF2-40B4-BE49-F238E27FC236}">
                <a16:creationId xmlns:a16="http://schemas.microsoft.com/office/drawing/2014/main" id="{67D41396-610A-4A97-8632-D3CDA7B72EB2}"/>
              </a:ext>
            </a:extLst>
          </p:cNvPr>
          <p:cNvSpPr/>
          <p:nvPr/>
        </p:nvSpPr>
        <p:spPr>
          <a:xfrm rot="10800000">
            <a:off x="1079959" y="2554953"/>
            <a:ext cx="9558494" cy="1051575"/>
          </a:xfrm>
          <a:prstGeom prst="homePlate">
            <a:avLst/>
          </a:prstGeom>
          <a:solidFill>
            <a:srgbClr val="B5D7D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Стрелка: пятиугольник 27">
            <a:extLst>
              <a:ext uri="{FF2B5EF4-FFF2-40B4-BE49-F238E27FC236}">
                <a16:creationId xmlns:a16="http://schemas.microsoft.com/office/drawing/2014/main" id="{DF680519-72B0-484E-A4C7-F25CE6041FCC}"/>
              </a:ext>
            </a:extLst>
          </p:cNvPr>
          <p:cNvSpPr/>
          <p:nvPr/>
        </p:nvSpPr>
        <p:spPr>
          <a:xfrm rot="10800000">
            <a:off x="1079958" y="3972950"/>
            <a:ext cx="9558495" cy="1051576"/>
          </a:xfrm>
          <a:prstGeom prst="homePlate">
            <a:avLst/>
          </a:prstGeom>
          <a:solidFill>
            <a:srgbClr val="96C6D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Стрелка: пятиугольник 22">
            <a:extLst>
              <a:ext uri="{FF2B5EF4-FFF2-40B4-BE49-F238E27FC236}">
                <a16:creationId xmlns:a16="http://schemas.microsoft.com/office/drawing/2014/main" id="{246867FA-59A3-41BD-B425-6492AD5585C6}"/>
              </a:ext>
            </a:extLst>
          </p:cNvPr>
          <p:cNvSpPr/>
          <p:nvPr/>
        </p:nvSpPr>
        <p:spPr>
          <a:xfrm rot="10800000">
            <a:off x="1079957" y="5368901"/>
            <a:ext cx="9558496" cy="1051576"/>
          </a:xfrm>
          <a:prstGeom prst="homePlate">
            <a:avLst/>
          </a:prstGeom>
          <a:solidFill>
            <a:srgbClr val="96C6D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D15E025-0AF4-4826-ABE8-4C79F8175814}"/>
              </a:ext>
            </a:extLst>
          </p:cNvPr>
          <p:cNvSpPr txBox="1"/>
          <p:nvPr/>
        </p:nvSpPr>
        <p:spPr>
          <a:xfrm>
            <a:off x="5372773" y="5311711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335280" y="140168"/>
            <a:ext cx="1149680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>
                <a:solidFill>
                  <a:schemeClr val="bg1"/>
                </a:solidFill>
                <a:latin typeface="Arial Black" panose="020B0A04020102020204" pitchFamily="34" charset="0"/>
              </a:rPr>
              <a:t>Сущность и задачи оперативного планирования производств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DDB7A01-C366-4107-9415-C4BBC1FF00A4}"/>
              </a:ext>
            </a:extLst>
          </p:cNvPr>
          <p:cNvSpPr txBox="1"/>
          <p:nvPr/>
        </p:nvSpPr>
        <p:spPr>
          <a:xfrm>
            <a:off x="236510" y="1677684"/>
            <a:ext cx="1124539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В процессе </a:t>
            </a:r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оперативно-календарного планирования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 выполняются расчеты и устанавливаются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A253C5F-BAA2-4BAD-90A5-B3737E7F7311}"/>
              </a:ext>
            </a:extLst>
          </p:cNvPr>
          <p:cNvSpPr txBox="1"/>
          <p:nvPr/>
        </p:nvSpPr>
        <p:spPr>
          <a:xfrm>
            <a:off x="1583609" y="4172314"/>
            <a:ext cx="8979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задача цехам, производственным участками и рабочим местам по выпуску конкретных изделий, узлов и заготовок;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47ADF5C-733C-4929-B72C-BB12C3836207}"/>
              </a:ext>
            </a:extLst>
          </p:cNvPr>
          <p:cNvSpPr txBox="1"/>
          <p:nvPr/>
        </p:nvSpPr>
        <p:spPr>
          <a:xfrm>
            <a:off x="1623191" y="2763548"/>
            <a:ext cx="89413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нормативы движения предметов работы в производстве (нормативы запасов, размеры партий, периоды их запуска-выпуска и др.);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15436F6-9AF1-46D6-96E3-8C81763558AA}"/>
              </a:ext>
            </a:extLst>
          </p:cNvPr>
          <p:cNvSpPr txBox="1"/>
          <p:nvPr/>
        </p:nvSpPr>
        <p:spPr>
          <a:xfrm>
            <a:off x="1598944" y="5526359"/>
            <a:ext cx="89637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календарные графики, которыми устанавливается последовательность и сроки изготовления продукции на каждой стадии производства.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3576693-BE0C-482A-9654-5ABF4C1D23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90419" y="2102546"/>
            <a:ext cx="2292175" cy="2017339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24D43A50-308F-4450-A0C6-C36298E97C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635" y="3705561"/>
            <a:ext cx="1588424" cy="1588424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75E15C40-4357-44D9-8F4B-E8322CEEC5A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72" y="5123560"/>
            <a:ext cx="1588424" cy="1637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4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D15E025-0AF4-4826-ABE8-4C79F8175814}"/>
              </a:ext>
            </a:extLst>
          </p:cNvPr>
          <p:cNvSpPr txBox="1"/>
          <p:nvPr/>
        </p:nvSpPr>
        <p:spPr>
          <a:xfrm>
            <a:off x="9808533" y="5361735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335280" y="140168"/>
            <a:ext cx="1149680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>
                <a:solidFill>
                  <a:schemeClr val="bg1"/>
                </a:solidFill>
                <a:latin typeface="Arial Black" panose="020B0A04020102020204" pitchFamily="34" charset="0"/>
              </a:rPr>
              <a:t>Сущность и задачи оперативного планирования производств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DDB7A01-C366-4107-9415-C4BBC1FF00A4}"/>
              </a:ext>
            </a:extLst>
          </p:cNvPr>
          <p:cNvSpPr txBox="1"/>
          <p:nvPr/>
        </p:nvSpPr>
        <p:spPr>
          <a:xfrm>
            <a:off x="422643" y="2004831"/>
            <a:ext cx="1124539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Основные задачи 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оперативно-календарного планирования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A253C5F-BAA2-4BAD-90A5-B3737E7F7311}"/>
              </a:ext>
            </a:extLst>
          </p:cNvPr>
          <p:cNvSpPr txBox="1"/>
          <p:nvPr/>
        </p:nvSpPr>
        <p:spPr>
          <a:xfrm>
            <a:off x="1107266" y="3782545"/>
            <a:ext cx="100397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обеспечение равномерности и комплектности загрузки оборудования, работников и площадей;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47ADF5C-733C-4929-B72C-BB12C3836207}"/>
              </a:ext>
            </a:extLst>
          </p:cNvPr>
          <p:cNvSpPr txBox="1"/>
          <p:nvPr/>
        </p:nvSpPr>
        <p:spPr>
          <a:xfrm>
            <a:off x="1086278" y="2860953"/>
            <a:ext cx="100397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обеспечение ритмичности и своевременности производства;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15436F6-9AF1-46D6-96E3-8C81763558AA}"/>
              </a:ext>
            </a:extLst>
          </p:cNvPr>
          <p:cNvSpPr txBox="1"/>
          <p:nvPr/>
        </p:nvSpPr>
        <p:spPr>
          <a:xfrm>
            <a:off x="1086279" y="4884681"/>
            <a:ext cx="100606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обеспечение максимальной непрерывности производства, т.е. обеспечение наименьшей продолжительности производственного цикла, который будет оказывать содействие уменьшению незавершенного производства и ускорению обращения оборотных средств.</a:t>
            </a:r>
          </a:p>
        </p:txBody>
      </p:sp>
      <p:sp>
        <p:nvSpPr>
          <p:cNvPr id="2" name="Овал 1">
            <a:extLst>
              <a:ext uri="{FF2B5EF4-FFF2-40B4-BE49-F238E27FC236}">
                <a16:creationId xmlns:a16="http://schemas.microsoft.com/office/drawing/2014/main" id="{8FDBE68F-D9F3-482B-9A4C-307A064CA091}"/>
              </a:ext>
            </a:extLst>
          </p:cNvPr>
          <p:cNvSpPr/>
          <p:nvPr/>
        </p:nvSpPr>
        <p:spPr>
          <a:xfrm>
            <a:off x="379438" y="2761259"/>
            <a:ext cx="664754" cy="665452"/>
          </a:xfrm>
          <a:prstGeom prst="ellipse">
            <a:avLst/>
          </a:prstGeom>
          <a:solidFill>
            <a:srgbClr val="ACDBE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>
            <a:extLst>
              <a:ext uri="{FF2B5EF4-FFF2-40B4-BE49-F238E27FC236}">
                <a16:creationId xmlns:a16="http://schemas.microsoft.com/office/drawing/2014/main" id="{C728DFAB-8409-4F76-B507-E2ABBB446EDE}"/>
              </a:ext>
            </a:extLst>
          </p:cNvPr>
          <p:cNvSpPr/>
          <p:nvPr/>
        </p:nvSpPr>
        <p:spPr>
          <a:xfrm>
            <a:off x="377316" y="3824979"/>
            <a:ext cx="664754" cy="665452"/>
          </a:xfrm>
          <a:prstGeom prst="ellipse">
            <a:avLst/>
          </a:prstGeom>
          <a:solidFill>
            <a:srgbClr val="77A8B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Овал 24">
            <a:extLst>
              <a:ext uri="{FF2B5EF4-FFF2-40B4-BE49-F238E27FC236}">
                <a16:creationId xmlns:a16="http://schemas.microsoft.com/office/drawing/2014/main" id="{B84A1F54-BCF7-4BEC-9742-912B3F227E1F}"/>
              </a:ext>
            </a:extLst>
          </p:cNvPr>
          <p:cNvSpPr/>
          <p:nvPr/>
        </p:nvSpPr>
        <p:spPr>
          <a:xfrm>
            <a:off x="377316" y="4884681"/>
            <a:ext cx="664754" cy="665452"/>
          </a:xfrm>
          <a:prstGeom prst="ellipse">
            <a:avLst/>
          </a:prstGeom>
          <a:solidFill>
            <a:srgbClr val="497D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418342" y="4479471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358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Стрелка: пятиугольник 28">
            <a:extLst>
              <a:ext uri="{FF2B5EF4-FFF2-40B4-BE49-F238E27FC236}">
                <a16:creationId xmlns:a16="http://schemas.microsoft.com/office/drawing/2014/main" id="{77D76280-5399-47F8-AB3C-86B1C630D736}"/>
              </a:ext>
            </a:extLst>
          </p:cNvPr>
          <p:cNvSpPr/>
          <p:nvPr/>
        </p:nvSpPr>
        <p:spPr>
          <a:xfrm rot="16200000">
            <a:off x="7413667" y="2663404"/>
            <a:ext cx="2621512" cy="5609924"/>
          </a:xfrm>
          <a:prstGeom prst="homePlate">
            <a:avLst>
              <a:gd name="adj" fmla="val 12240"/>
            </a:avLst>
          </a:prstGeom>
          <a:solidFill>
            <a:srgbClr val="96C6D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Стрелка: пятиугольник 27">
            <a:extLst>
              <a:ext uri="{FF2B5EF4-FFF2-40B4-BE49-F238E27FC236}">
                <a16:creationId xmlns:a16="http://schemas.microsoft.com/office/drawing/2014/main" id="{0991ACBE-B554-452B-B7FC-ED5E96320710}"/>
              </a:ext>
            </a:extLst>
          </p:cNvPr>
          <p:cNvSpPr/>
          <p:nvPr/>
        </p:nvSpPr>
        <p:spPr>
          <a:xfrm rot="16200000">
            <a:off x="1694030" y="2649290"/>
            <a:ext cx="2621512" cy="5638149"/>
          </a:xfrm>
          <a:prstGeom prst="homePlate">
            <a:avLst>
              <a:gd name="adj" fmla="val 12240"/>
            </a:avLst>
          </a:prstGeom>
          <a:solidFill>
            <a:srgbClr val="96C6D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79966A7-D6C4-47D3-BBDC-4652903C66A6}"/>
              </a:ext>
            </a:extLst>
          </p:cNvPr>
          <p:cNvSpPr/>
          <p:nvPr/>
        </p:nvSpPr>
        <p:spPr>
          <a:xfrm rot="10800000">
            <a:off x="0" y="0"/>
            <a:ext cx="12192000" cy="1645920"/>
          </a:xfrm>
          <a:prstGeom prst="rect">
            <a:avLst/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D15E025-0AF4-4826-ABE8-4C79F8175814}"/>
              </a:ext>
            </a:extLst>
          </p:cNvPr>
          <p:cNvSpPr txBox="1"/>
          <p:nvPr/>
        </p:nvSpPr>
        <p:spPr>
          <a:xfrm>
            <a:off x="9808533" y="5361735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45626E60-A776-420C-B423-6EBFA696F784}"/>
              </a:ext>
            </a:extLst>
          </p:cNvPr>
          <p:cNvGrpSpPr/>
          <p:nvPr/>
        </p:nvGrpSpPr>
        <p:grpSpPr>
          <a:xfrm>
            <a:off x="11698512" y="1833041"/>
            <a:ext cx="307777" cy="4754883"/>
            <a:chOff x="11698512" y="1833041"/>
            <a:chExt cx="307777" cy="4754883"/>
          </a:xfrm>
        </p:grpSpPr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1B2E3535-EACB-4F67-84AC-8B38180F937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832082" y="1833041"/>
              <a:ext cx="10160" cy="1351280"/>
            </a:xfrm>
            <a:prstGeom prst="line">
              <a:avLst/>
            </a:prstGeom>
            <a:ln w="38100">
              <a:solidFill>
                <a:srgbClr val="23597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AB49E08-2CAA-4D48-B17D-55532FF62403}"/>
                </a:ext>
              </a:extLst>
            </p:cNvPr>
            <p:cNvSpPr txBox="1"/>
            <p:nvPr/>
          </p:nvSpPr>
          <p:spPr>
            <a:xfrm rot="5400000">
              <a:off x="10150600" y="4732234"/>
              <a:ext cx="340360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sz="1400" dirty="0">
                  <a:solidFill>
                    <a:srgbClr val="23597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ысшая школа управления и бизнеса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2FA2B5-1C5B-426A-AFE8-38723A1D7B6D}"/>
              </a:ext>
            </a:extLst>
          </p:cNvPr>
          <p:cNvSpPr txBox="1"/>
          <p:nvPr/>
        </p:nvSpPr>
        <p:spPr>
          <a:xfrm>
            <a:off x="296937" y="419047"/>
            <a:ext cx="114968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>
                <a:solidFill>
                  <a:schemeClr val="bg1"/>
                </a:solidFill>
                <a:latin typeface="Arial Black" panose="020B0A04020102020204" pitchFamily="34" charset="0"/>
              </a:rPr>
              <a:t>Постановка задачи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DDB7A01-C366-4107-9415-C4BBC1FF00A4}"/>
              </a:ext>
            </a:extLst>
          </p:cNvPr>
          <p:cNvSpPr txBox="1"/>
          <p:nvPr/>
        </p:nvSpPr>
        <p:spPr>
          <a:xfrm>
            <a:off x="122060" y="1765764"/>
            <a:ext cx="1144274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Дано производство, характеризуемое потоком входящих заказов,  набором рабочих центров и множеством технологических процессов (продуктов). Заказы, характеризуемые срочностью, продуктом и необходимыми для производства материалами, непрерывно, в произвольные моменты времени, поступают на реализацию, осуществляемую рабочими центрами, характеризуемыми специфическим уровнем производительности и набором ограничений. 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F7C7637-EB7C-45C4-BDB0-7079546C26F0}"/>
              </a:ext>
            </a:extLst>
          </p:cNvPr>
          <p:cNvCxnSpPr>
            <a:cxnSpLocks/>
          </p:cNvCxnSpPr>
          <p:nvPr/>
        </p:nvCxnSpPr>
        <p:spPr>
          <a:xfrm>
            <a:off x="4603399" y="782858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FEFDE606-AAE6-4030-B7FC-1643EBEAE758}"/>
              </a:ext>
            </a:extLst>
          </p:cNvPr>
          <p:cNvSpPr txBox="1"/>
          <p:nvPr/>
        </p:nvSpPr>
        <p:spPr>
          <a:xfrm>
            <a:off x="220738" y="3427892"/>
            <a:ext cx="112453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Задача: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разработка референтной архитектурной модели, учитывающей возможности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мультиагентного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подхода в планировании и диспетчеризации производства и позволяющей поддерживать:</a:t>
            </a:r>
          </a:p>
        </p:txBody>
      </p:sp>
      <p:sp>
        <p:nvSpPr>
          <p:cNvPr id="19" name="Рамка 18">
            <a:extLst>
              <a:ext uri="{FF2B5EF4-FFF2-40B4-BE49-F238E27FC236}">
                <a16:creationId xmlns:a16="http://schemas.microsoft.com/office/drawing/2014/main" id="{728EE434-CCD1-4861-BFF8-C0B3BEE4DA6F}"/>
              </a:ext>
            </a:extLst>
          </p:cNvPr>
          <p:cNvSpPr/>
          <p:nvPr/>
        </p:nvSpPr>
        <p:spPr>
          <a:xfrm>
            <a:off x="185710" y="3376226"/>
            <a:ext cx="11343674" cy="781383"/>
          </a:xfrm>
          <a:prstGeom prst="frame">
            <a:avLst>
              <a:gd name="adj1" fmla="val 10464"/>
            </a:avLst>
          </a:prstGeom>
          <a:gradFill flip="none" rotWithShape="1">
            <a:gsLst>
              <a:gs pos="2000">
                <a:srgbClr val="23597B"/>
              </a:gs>
              <a:gs pos="98000">
                <a:srgbClr val="ADDCE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FC33A5E-CBE6-451E-8151-5A9CA673729F}"/>
              </a:ext>
            </a:extLst>
          </p:cNvPr>
          <p:cNvSpPr txBox="1"/>
          <p:nvPr/>
        </p:nvSpPr>
        <p:spPr>
          <a:xfrm>
            <a:off x="528612" y="4409651"/>
            <a:ext cx="4952347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b="1" dirty="0"/>
              <a:t>оперативное планирования производства</a:t>
            </a:r>
            <a:r>
              <a:rPr lang="ru-RU" dirty="0"/>
              <a:t>, под которым понимается построение детализированного расписания работ на заданный период времени с целью определения стратегического плана работ и расчета технико-экономических показателей.  Ключевыми факторами являются выполнимость плана и его экономическая эффективность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D896207-9819-42A3-9C8A-0B12598D6E0A}"/>
              </a:ext>
            </a:extLst>
          </p:cNvPr>
          <p:cNvSpPr txBox="1"/>
          <p:nvPr/>
        </p:nvSpPr>
        <p:spPr>
          <a:xfrm>
            <a:off x="6263411" y="4409651"/>
            <a:ext cx="4952347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b="1" dirty="0"/>
              <a:t>диспетчеризацию производства</a:t>
            </a:r>
            <a:r>
              <a:rPr lang="ru-RU" dirty="0"/>
              <a:t>, под которой понимается непрерывный мониторинг выполнения плана в режиме реального времени  с целью получения оперативной информации о выполнении задач, а также своевременных корректировках плана при возникновении отклонений и внештатных ситуаций.</a:t>
            </a:r>
          </a:p>
        </p:txBody>
      </p:sp>
    </p:spTree>
    <p:extLst>
      <p:ext uri="{BB962C8B-B14F-4D97-AF65-F5344CB8AC3E}">
        <p14:creationId xmlns:p14="http://schemas.microsoft.com/office/powerpoint/2010/main" val="95259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1</TotalTime>
  <Words>2944</Words>
  <Application>Microsoft Office PowerPoint</Application>
  <PresentationFormat>Широкоэкранный</PresentationFormat>
  <Paragraphs>313</Paragraphs>
  <Slides>36</Slides>
  <Notes>3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6</vt:i4>
      </vt:variant>
    </vt:vector>
  </HeadingPairs>
  <TitlesOfParts>
    <vt:vector size="47" baseType="lpstr">
      <vt:lpstr>Arial</vt:lpstr>
      <vt:lpstr>Arial Black</vt:lpstr>
      <vt:lpstr>Arial Unicode MS</vt:lpstr>
      <vt:lpstr>Calibri</vt:lpstr>
      <vt:lpstr>Calibri Light</vt:lpstr>
      <vt:lpstr>Cambria Math</vt:lpstr>
      <vt:lpstr>Segoe UI</vt:lpstr>
      <vt:lpstr>Times New Roman</vt:lpstr>
      <vt:lpstr>Тема Office</vt:lpstr>
      <vt:lpstr>Equation</vt:lpstr>
      <vt:lpstr>Документ</vt:lpstr>
      <vt:lpstr>Мультиагентный подход в планировании и диспетчеризации производства как часть комплексных архитектурных решений на предприяти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лена Ершова</dc:creator>
  <cp:lastModifiedBy>Admin</cp:lastModifiedBy>
  <cp:revision>250</cp:revision>
  <dcterms:created xsi:type="dcterms:W3CDTF">2021-02-21T14:19:02Z</dcterms:created>
  <dcterms:modified xsi:type="dcterms:W3CDTF">2021-03-18T16:33:39Z</dcterms:modified>
</cp:coreProperties>
</file>